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3B4" w:rsidRPr="00F81CF0" w:rsidRDefault="002A63B4" w:rsidP="00413CF5">
      <w:pPr>
        <w:pStyle w:val="a3"/>
        <w:pBdr>
          <w:bottom w:val="single" w:sz="6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2A63B4" w:rsidRPr="00F81CF0" w:rsidRDefault="002A63B4" w:rsidP="00413CF5">
      <w:pPr>
        <w:pStyle w:val="a3"/>
        <w:pBdr>
          <w:bottom w:val="single" w:sz="6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2A63B4" w:rsidRPr="00F81CF0" w:rsidRDefault="002A63B4" w:rsidP="00413CF5">
      <w:pPr>
        <w:pStyle w:val="a3"/>
        <w:pBdr>
          <w:bottom w:val="single" w:sz="6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81CF0" w:rsidRDefault="00F81CF0" w:rsidP="00413CF5">
      <w:pPr>
        <w:pStyle w:val="a5"/>
        <w:tabs>
          <w:tab w:val="left" w:pos="5222"/>
        </w:tabs>
        <w:spacing w:before="120" w:line="300" w:lineRule="auto"/>
        <w:jc w:val="left"/>
        <w:rPr>
          <w:caps w:val="0"/>
        </w:rPr>
      </w:pPr>
    </w:p>
    <w:p w:rsidR="00413CF5" w:rsidRPr="00F81CF0" w:rsidRDefault="00413CF5" w:rsidP="00F81CF0">
      <w:pPr>
        <w:pStyle w:val="a5"/>
        <w:tabs>
          <w:tab w:val="left" w:pos="5222"/>
        </w:tabs>
        <w:spacing w:before="120"/>
        <w:jc w:val="left"/>
      </w:pPr>
      <w:r w:rsidRPr="00F81CF0">
        <w:rPr>
          <w:caps w:val="0"/>
        </w:rPr>
        <w:t>Однородность дозирования</w:t>
      </w:r>
      <w:r w:rsidRPr="00F81CF0">
        <w:tab/>
      </w:r>
      <w:r w:rsidR="00BF6E64">
        <w:tab/>
      </w:r>
      <w:r w:rsidR="002A63B4" w:rsidRPr="00F81CF0">
        <w:t>ОФС</w:t>
      </w:r>
    </w:p>
    <w:p w:rsidR="00413CF5" w:rsidRDefault="00413CF5" w:rsidP="00F81CF0">
      <w:pPr>
        <w:pStyle w:val="a3"/>
        <w:pBdr>
          <w:bottom w:val="single" w:sz="6" w:space="1" w:color="auto"/>
        </w:pBdr>
        <w:tabs>
          <w:tab w:val="left" w:pos="5222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81CF0">
        <w:rPr>
          <w:rFonts w:ascii="Times New Roman" w:hAnsi="Times New Roman" w:cs="Times New Roman"/>
          <w:b/>
          <w:sz w:val="28"/>
          <w:szCs w:val="28"/>
        </w:rPr>
        <w:tab/>
      </w:r>
      <w:r w:rsidR="00F81CF0">
        <w:rPr>
          <w:rFonts w:ascii="Times New Roman" w:hAnsi="Times New Roman" w:cs="Times New Roman"/>
          <w:b/>
          <w:sz w:val="28"/>
          <w:szCs w:val="28"/>
        </w:rPr>
        <w:tab/>
      </w:r>
      <w:r w:rsidR="008F361F" w:rsidRPr="00F81CF0">
        <w:rPr>
          <w:rFonts w:ascii="Times New Roman" w:hAnsi="Times New Roman" w:cs="Times New Roman"/>
          <w:b/>
          <w:sz w:val="28"/>
          <w:szCs w:val="28"/>
        </w:rPr>
        <w:t xml:space="preserve">Взамен </w:t>
      </w:r>
      <w:r w:rsidR="006F751D" w:rsidRPr="00F81CF0">
        <w:rPr>
          <w:rFonts w:ascii="Times New Roman" w:hAnsi="Times New Roman" w:cs="Times New Roman"/>
          <w:b/>
          <w:sz w:val="28"/>
          <w:szCs w:val="28"/>
        </w:rPr>
        <w:t>ОФС.1.4.2.0008.15</w:t>
      </w:r>
    </w:p>
    <w:p w:rsidR="00F81CF0" w:rsidRPr="00F81CF0" w:rsidRDefault="00F81CF0" w:rsidP="00F81CF0">
      <w:pPr>
        <w:pStyle w:val="a3"/>
        <w:pBdr>
          <w:bottom w:val="single" w:sz="6" w:space="1" w:color="auto"/>
        </w:pBdr>
        <w:tabs>
          <w:tab w:val="left" w:pos="5222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13CF5" w:rsidRPr="00071B5D" w:rsidRDefault="00413CF5" w:rsidP="00413CF5">
      <w:pPr>
        <w:pStyle w:val="2"/>
        <w:spacing w:line="240" w:lineRule="auto"/>
        <w:ind w:firstLine="0"/>
      </w:pPr>
    </w:p>
    <w:p w:rsidR="004C7DB7" w:rsidRPr="00E105A3" w:rsidRDefault="004C7DB7" w:rsidP="004C7DB7">
      <w:pPr>
        <w:pStyle w:val="2"/>
        <w:ind w:firstLine="709"/>
      </w:pPr>
      <w:r w:rsidRPr="00E105A3">
        <w:t>Целью испытания на однородность дозирования является контроль равномерности распределения действующего вещества по отдельно взятым единицам дозированной лекарственной формы (таблеткам, капсулам, суппозиториям и др.). Результаты этого испытания позволяют количественно оценить показатели, характеризующие разброс в содержании действующего вещества по отдельно взятым единицам испытуемого дозированного препарата.</w:t>
      </w:r>
    </w:p>
    <w:p w:rsidR="004C7DB7" w:rsidRPr="00E105A3" w:rsidRDefault="004C7DB7" w:rsidP="004C7DB7">
      <w:pPr>
        <w:pStyle w:val="2"/>
        <w:ind w:firstLine="709"/>
      </w:pPr>
      <w:r w:rsidRPr="00E105A3">
        <w:t xml:space="preserve">Испытание на однородность дозирования применимо к дозированным лекарственным формам, содержащим как одно, так и несколько действующих веществ. </w:t>
      </w:r>
    </w:p>
    <w:p w:rsidR="004C7DB7" w:rsidRPr="00E105A3" w:rsidRDefault="004C7DB7" w:rsidP="004C7DB7">
      <w:pPr>
        <w:pStyle w:val="2"/>
        <w:ind w:firstLine="709"/>
      </w:pPr>
      <w:r w:rsidRPr="00E105A3">
        <w:t>Данному испытанию обычно не подвергают поливитаминные лекарственные препараты; лекарственные препараты, содержащие микроэлементы; содержащие активные компоненты растительного или животного происхождения и другие препараты при наличии соответствующего обоснования, а также суспензии, эмульсии, гели, предназначенные для наружного применения.</w:t>
      </w:r>
    </w:p>
    <w:p w:rsidR="004C7DB7" w:rsidRPr="00E105A3" w:rsidRDefault="004C7DB7" w:rsidP="004C7DB7">
      <w:pPr>
        <w:pStyle w:val="2"/>
        <w:ind w:firstLine="709"/>
      </w:pPr>
      <w:r w:rsidRPr="00E105A3">
        <w:t>Испытание на однородность дозирования может быть выполнено двумя способами:</w:t>
      </w:r>
    </w:p>
    <w:p w:rsidR="004C7DB7" w:rsidRPr="00E105A3" w:rsidRDefault="004C7DB7" w:rsidP="004C7DB7">
      <w:pPr>
        <w:pStyle w:val="2"/>
        <w:numPr>
          <w:ilvl w:val="0"/>
          <w:numId w:val="1"/>
        </w:numPr>
        <w:ind w:left="0" w:firstLine="709"/>
      </w:pPr>
      <w:r w:rsidRPr="00E105A3">
        <w:t>количественным определением содержания действующего вещества по отдельности в каждой отобранной для испытания единице препарата (способ 1);</w:t>
      </w:r>
    </w:p>
    <w:p w:rsidR="004C7DB7" w:rsidRPr="00E105A3" w:rsidRDefault="004C7DB7" w:rsidP="004C7DB7">
      <w:pPr>
        <w:pStyle w:val="2"/>
        <w:widowControl w:val="0"/>
        <w:numPr>
          <w:ilvl w:val="0"/>
          <w:numId w:val="1"/>
        </w:numPr>
        <w:ind w:left="0" w:firstLine="709"/>
      </w:pPr>
      <w:r w:rsidRPr="00E105A3">
        <w:t xml:space="preserve">точным определением массы нетто каждой отобранной для </w:t>
      </w:r>
      <w:r w:rsidRPr="00E105A3">
        <w:lastRenderedPageBreak/>
        <w:t>испытания единицы препарата (способ 2).</w:t>
      </w:r>
    </w:p>
    <w:p w:rsidR="004C7DB7" w:rsidRPr="00E105A3" w:rsidRDefault="004C7DB7" w:rsidP="004C7DB7">
      <w:pPr>
        <w:pStyle w:val="2"/>
        <w:ind w:firstLine="709"/>
      </w:pPr>
      <w:r w:rsidRPr="00E105A3">
        <w:t xml:space="preserve">Способ 1 применим для любых дозированных лекарственных форм. </w:t>
      </w:r>
    </w:p>
    <w:p w:rsidR="004C7DB7" w:rsidRPr="00E105A3" w:rsidRDefault="004C7DB7" w:rsidP="004C7DB7">
      <w:pPr>
        <w:pStyle w:val="2"/>
        <w:ind w:firstLine="709"/>
      </w:pPr>
      <w:proofErr w:type="gramStart"/>
      <w:r w:rsidRPr="00E105A3">
        <w:rPr>
          <w:spacing w:val="-4"/>
        </w:rPr>
        <w:t>Способ 2</w:t>
      </w:r>
      <w:r w:rsidRPr="00E105A3">
        <w:t xml:space="preserve">, при отсутствии специальных обоснований, </w:t>
      </w:r>
      <w:r w:rsidRPr="00E105A3">
        <w:rPr>
          <w:spacing w:val="-4"/>
        </w:rPr>
        <w:t>применим для оценки однородности дозирования действующего вещества при его содержании в препарате ≥25 мг и массовой доле ≥25 %. Условиями, определяющими</w:t>
      </w:r>
      <w:r w:rsidRPr="00E105A3">
        <w:t xml:space="preserve"> возможность применения способа 2, являются также равномерное распределение действующего вещества по массе испытуемого препарата и предусмотренное в фармакопейной статье или нормативной документации использование навесок усредненной пробы при количественном определении действующего вещества. </w:t>
      </w:r>
      <w:proofErr w:type="gramEnd"/>
    </w:p>
    <w:p w:rsidR="004C7DB7" w:rsidRPr="00E105A3" w:rsidRDefault="004C7DB7" w:rsidP="004C7DB7">
      <w:pPr>
        <w:pStyle w:val="2"/>
        <w:ind w:firstLine="709"/>
      </w:pPr>
      <w:r w:rsidRPr="00E105A3">
        <w:t>Случаи возможного применения способов 1 и 2 по отношению к различным лекарственным формам приведены в табл. 1.</w:t>
      </w:r>
    </w:p>
    <w:p w:rsidR="004C7DB7" w:rsidRPr="00E105A3" w:rsidRDefault="004C7DB7" w:rsidP="004C7DB7">
      <w:pPr>
        <w:pStyle w:val="2"/>
        <w:spacing w:line="240" w:lineRule="auto"/>
        <w:ind w:firstLine="0"/>
        <w:rPr>
          <w:bCs/>
        </w:rPr>
      </w:pPr>
      <w:r w:rsidRPr="00E105A3">
        <w:rPr>
          <w:bCs/>
        </w:rPr>
        <w:t xml:space="preserve">Таблица 1 – Применимость способов 1 и 2 для оценки однородности </w:t>
      </w:r>
      <w:r w:rsidRPr="00E105A3">
        <w:rPr>
          <w:bCs/>
        </w:rPr>
        <w:br/>
        <w:t>дозирования</w:t>
      </w:r>
    </w:p>
    <w:p w:rsidR="004C7DB7" w:rsidRPr="00E105A3" w:rsidRDefault="004C7DB7" w:rsidP="004C7DB7">
      <w:pPr>
        <w:pStyle w:val="2"/>
        <w:spacing w:line="240" w:lineRule="auto"/>
        <w:ind w:firstLine="0"/>
        <w:jc w:val="left"/>
        <w:rPr>
          <w:bCs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402"/>
        <w:gridCol w:w="3544"/>
        <w:gridCol w:w="1276"/>
        <w:gridCol w:w="1241"/>
      </w:tblGrid>
      <w:tr w:rsidR="004C7DB7" w:rsidRPr="00E105A3" w:rsidTr="00747DA7">
        <w:trPr>
          <w:tblHeader/>
        </w:trPr>
        <w:tc>
          <w:tcPr>
            <w:tcW w:w="694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>Лекарственная</w:t>
            </w: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>форма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>Доза и массовая доля действующего вещества</w:t>
            </w:r>
          </w:p>
        </w:tc>
      </w:tr>
      <w:tr w:rsidR="004C7DB7" w:rsidRPr="00E105A3" w:rsidTr="00747DA7">
        <w:trPr>
          <w:trHeight w:val="890"/>
          <w:tblHeader/>
        </w:trPr>
        <w:tc>
          <w:tcPr>
            <w:tcW w:w="694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C7DB7" w:rsidRPr="00E105A3" w:rsidRDefault="004C7DB7" w:rsidP="00747DA7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>≥25 мг и</w:t>
            </w: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 xml:space="preserve"> ≥25 %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>&lt;25 мг или</w:t>
            </w: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>&lt;25 %</w:t>
            </w:r>
          </w:p>
        </w:tc>
      </w:tr>
      <w:tr w:rsidR="004C7DB7" w:rsidRPr="00E105A3" w:rsidTr="00747DA7">
        <w:trPr>
          <w:trHeight w:val="70"/>
          <w:tblHeader/>
        </w:trPr>
        <w:tc>
          <w:tcPr>
            <w:tcW w:w="694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C7DB7" w:rsidRPr="00E105A3" w:rsidRDefault="004C7DB7" w:rsidP="00747DA7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105A3">
              <w:rPr>
                <w:b/>
                <w:bCs/>
              </w:rPr>
              <w:t>Способ*</w:t>
            </w:r>
          </w:p>
        </w:tc>
      </w:tr>
      <w:tr w:rsidR="004C7DB7" w:rsidRPr="00E105A3" w:rsidTr="00747DA7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r w:rsidRPr="00E105A3">
              <w:rPr>
                <w:bCs/>
              </w:rPr>
              <w:t>Таблетки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rPr>
                <w:bCs/>
              </w:rPr>
            </w:pPr>
            <w:r w:rsidRPr="00E105A3">
              <w:rPr>
                <w:bCs/>
              </w:rPr>
              <w:t>без оболоч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2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rPr>
                <w:bCs/>
              </w:rPr>
            </w:pPr>
            <w:proofErr w:type="gramStart"/>
            <w:r w:rsidRPr="00E105A3">
              <w:rPr>
                <w:bCs/>
              </w:rPr>
              <w:t>покрытые</w:t>
            </w:r>
            <w:proofErr w:type="gramEnd"/>
            <w:r w:rsidRPr="00E105A3">
              <w:rPr>
                <w:bCs/>
              </w:rPr>
              <w:t xml:space="preserve"> пленочной оболочко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2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r w:rsidRPr="00E105A3">
              <w:rPr>
                <w:bCs/>
              </w:rPr>
              <w:t xml:space="preserve">покрытые оболочкой методом </w:t>
            </w:r>
            <w:proofErr w:type="spellStart"/>
            <w:r w:rsidRPr="00E105A3">
              <w:rPr>
                <w:bCs/>
              </w:rPr>
              <w:t>дражирования</w:t>
            </w:r>
            <w:proofErr w:type="spellEnd"/>
            <w:r w:rsidRPr="00E105A3">
              <w:rPr>
                <w:bCs/>
              </w:rPr>
              <w:t xml:space="preserve"> или прессования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r w:rsidRPr="00E105A3">
              <w:rPr>
                <w:bCs/>
              </w:rPr>
              <w:t>Капсулы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r w:rsidRPr="00E105A3">
              <w:rPr>
                <w:bCs/>
              </w:rPr>
              <w:t>тверды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2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proofErr w:type="gramStart"/>
            <w:r w:rsidRPr="00E105A3">
              <w:rPr>
                <w:bCs/>
              </w:rPr>
              <w:t>мягкие</w:t>
            </w:r>
            <w:proofErr w:type="gramEnd"/>
            <w:r w:rsidRPr="00E105A3">
              <w:rPr>
                <w:bCs/>
              </w:rPr>
              <w:t>, содержащие суспензию, гель или эмульсию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 xml:space="preserve"> </w:t>
            </w: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  <w:lang w:val="en-US"/>
              </w:rPr>
            </w:pPr>
            <w:r w:rsidRPr="00E105A3">
              <w:rPr>
                <w:bCs/>
              </w:rPr>
              <w:t>1</w:t>
            </w:r>
            <w:r w:rsidRPr="00E105A3">
              <w:rPr>
                <w:bCs/>
                <w:lang w:val="en-US"/>
              </w:rPr>
              <w:t>`</w:t>
            </w:r>
          </w:p>
        </w:tc>
      </w:tr>
      <w:tr w:rsidR="004C7DB7" w:rsidRPr="00E105A3" w:rsidTr="00747DA7"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proofErr w:type="gramStart"/>
            <w:r w:rsidRPr="00E105A3">
              <w:rPr>
                <w:bCs/>
              </w:rPr>
              <w:t>мягкие</w:t>
            </w:r>
            <w:proofErr w:type="gramEnd"/>
            <w:r w:rsidRPr="00E105A3">
              <w:rPr>
                <w:bCs/>
              </w:rPr>
              <w:t>, содержащие раствор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2</w:t>
            </w:r>
          </w:p>
        </w:tc>
      </w:tr>
      <w:tr w:rsidR="004C7DB7" w:rsidRPr="00E105A3" w:rsidTr="00747DA7">
        <w:trPr>
          <w:trHeight w:val="392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rPr>
                <w:bCs/>
              </w:rPr>
            </w:pPr>
            <w:r w:rsidRPr="00E105A3">
              <w:rPr>
                <w:bCs/>
              </w:rPr>
              <w:t xml:space="preserve">Гранулы в </w:t>
            </w:r>
            <w:proofErr w:type="spellStart"/>
            <w:r w:rsidRPr="00E105A3">
              <w:rPr>
                <w:bCs/>
              </w:rPr>
              <w:t>однодозовой</w:t>
            </w:r>
            <w:proofErr w:type="spellEnd"/>
            <w:r w:rsidRPr="00E105A3">
              <w:rPr>
                <w:bCs/>
              </w:rPr>
              <w:t xml:space="preserve"> упаковке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rPr>
                <w:bCs/>
              </w:rPr>
            </w:pPr>
            <w:r w:rsidRPr="00E105A3">
              <w:rPr>
                <w:bCs/>
              </w:rPr>
              <w:t xml:space="preserve">Порошки в </w:t>
            </w:r>
            <w:proofErr w:type="spellStart"/>
            <w:r w:rsidRPr="00E105A3">
              <w:rPr>
                <w:bCs/>
              </w:rPr>
              <w:t>однодозовой</w:t>
            </w:r>
            <w:proofErr w:type="spellEnd"/>
            <w:r w:rsidRPr="00E105A3">
              <w:rPr>
                <w:bCs/>
              </w:rPr>
              <w:t xml:space="preserve"> упаковке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proofErr w:type="gramStart"/>
            <w:r w:rsidRPr="00E105A3">
              <w:rPr>
                <w:bCs/>
              </w:rPr>
              <w:t>однокомпонентные</w:t>
            </w:r>
            <w:proofErr w:type="gramEnd"/>
            <w:r w:rsidRPr="00E105A3">
              <w:rPr>
                <w:bCs/>
              </w:rPr>
              <w:t xml:space="preserve"> без вспомогательных веществ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2</w:t>
            </w:r>
          </w:p>
        </w:tc>
      </w:tr>
      <w:tr w:rsidR="004C7DB7" w:rsidRPr="00E105A3" w:rsidTr="00747DA7"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rPr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r w:rsidRPr="00E105A3">
              <w:rPr>
                <w:bCs/>
              </w:rPr>
              <w:t xml:space="preserve">содержащие </w:t>
            </w:r>
            <w:proofErr w:type="gramStart"/>
            <w:r w:rsidRPr="00E105A3">
              <w:rPr>
                <w:bCs/>
              </w:rPr>
              <w:t>два и более действующих веществ</w:t>
            </w:r>
            <w:proofErr w:type="gramEnd"/>
            <w:r w:rsidRPr="00E105A3">
              <w:rPr>
                <w:bCs/>
              </w:rPr>
              <w:t xml:space="preserve"> и/или вспомогательные вещества</w:t>
            </w: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rPr>
                <w:bCs/>
              </w:rPr>
            </w:pPr>
            <w:proofErr w:type="spellStart"/>
            <w:r w:rsidRPr="00E105A3">
              <w:rPr>
                <w:bCs/>
              </w:rPr>
              <w:t>Лиофилизированные</w:t>
            </w:r>
            <w:proofErr w:type="spellEnd"/>
            <w:r w:rsidRPr="00E105A3">
              <w:rPr>
                <w:bCs/>
              </w:rPr>
              <w:t xml:space="preserve"> препараты в </w:t>
            </w:r>
            <w:proofErr w:type="spellStart"/>
            <w:r w:rsidRPr="00E105A3">
              <w:rPr>
                <w:bCs/>
              </w:rPr>
              <w:t>однодозовой</w:t>
            </w:r>
            <w:proofErr w:type="spellEnd"/>
            <w:r w:rsidRPr="00E105A3">
              <w:rPr>
                <w:bCs/>
              </w:rPr>
              <w:t xml:space="preserve"> упаковке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2</w:t>
            </w:r>
          </w:p>
        </w:tc>
      </w:tr>
      <w:tr w:rsidR="004C7DB7" w:rsidRPr="00E105A3" w:rsidTr="00747DA7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r w:rsidRPr="00E105A3">
              <w:rPr>
                <w:bCs/>
              </w:rPr>
              <w:t xml:space="preserve">Суспензии, эмульсии, гели в </w:t>
            </w:r>
            <w:proofErr w:type="spellStart"/>
            <w:r w:rsidRPr="00E105A3">
              <w:rPr>
                <w:bCs/>
              </w:rPr>
              <w:t>однодозовой</w:t>
            </w:r>
            <w:proofErr w:type="spellEnd"/>
            <w:r w:rsidRPr="00E105A3">
              <w:rPr>
                <w:bCs/>
              </w:rPr>
              <w:t xml:space="preserve"> упаковке, предназначенные для парентерального применения и приема внутрь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</w:p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r w:rsidRPr="00E105A3">
              <w:rPr>
                <w:bCs/>
              </w:rPr>
              <w:t>Суппозитории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  <w:proofErr w:type="spellStart"/>
            <w:r w:rsidRPr="00E105A3">
              <w:rPr>
                <w:bCs/>
              </w:rPr>
              <w:t>Трансдермальные</w:t>
            </w:r>
            <w:proofErr w:type="spellEnd"/>
            <w:r w:rsidRPr="00E105A3">
              <w:rPr>
                <w:bCs/>
              </w:rPr>
              <w:t xml:space="preserve"> пластыри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left"/>
              <w:rPr>
                <w:bCs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firstLine="0"/>
              <w:jc w:val="center"/>
              <w:rPr>
                <w:bCs/>
              </w:rPr>
            </w:pPr>
            <w:r w:rsidRPr="00E105A3">
              <w:rPr>
                <w:bCs/>
              </w:rPr>
              <w:t>1</w:t>
            </w:r>
          </w:p>
        </w:tc>
      </w:tr>
      <w:tr w:rsidR="004C7DB7" w:rsidRPr="00E105A3" w:rsidTr="00747DA7">
        <w:trPr>
          <w:trHeight w:val="1282"/>
        </w:trPr>
        <w:tc>
          <w:tcPr>
            <w:tcW w:w="946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4C7DB7" w:rsidRPr="00E105A3" w:rsidRDefault="004C7DB7" w:rsidP="00747DA7">
            <w:pPr>
              <w:pStyle w:val="2"/>
              <w:spacing w:line="240" w:lineRule="auto"/>
              <w:ind w:left="34" w:firstLine="0"/>
            </w:pPr>
            <w:r w:rsidRPr="00E105A3">
              <w:rPr>
                <w:b/>
                <w:bCs/>
              </w:rPr>
              <w:t>*</w:t>
            </w:r>
            <w:r w:rsidRPr="00E105A3">
              <w:rPr>
                <w:bCs/>
              </w:rPr>
              <w:t>Способ 1 – прямое определение содержания действующего вещества.</w:t>
            </w:r>
          </w:p>
          <w:p w:rsidR="004C7DB7" w:rsidRPr="00E105A3" w:rsidRDefault="004C7DB7" w:rsidP="00747DA7">
            <w:pPr>
              <w:pStyle w:val="2"/>
              <w:spacing w:line="240" w:lineRule="auto"/>
              <w:ind w:left="176" w:firstLine="0"/>
            </w:pPr>
            <w:r w:rsidRPr="00E105A3">
              <w:rPr>
                <w:bCs/>
                <w:lang w:val="en-US"/>
              </w:rPr>
              <w:t>C</w:t>
            </w:r>
            <w:proofErr w:type="spellStart"/>
            <w:r w:rsidRPr="00E105A3">
              <w:rPr>
                <w:bCs/>
              </w:rPr>
              <w:t>пособ</w:t>
            </w:r>
            <w:proofErr w:type="spellEnd"/>
            <w:r w:rsidRPr="00E105A3">
              <w:rPr>
                <w:bCs/>
              </w:rPr>
              <w:t xml:space="preserve"> 2 – расчетное определение содержания действующего вещества</w:t>
            </w:r>
          </w:p>
          <w:p w:rsidR="004C7DB7" w:rsidRPr="00E105A3" w:rsidRDefault="004C7DB7" w:rsidP="00747DA7">
            <w:pPr>
              <w:pStyle w:val="2"/>
              <w:spacing w:line="240" w:lineRule="auto"/>
              <w:ind w:left="176" w:firstLine="0"/>
              <w:rPr>
                <w:bCs/>
              </w:rPr>
            </w:pPr>
            <w:r w:rsidRPr="00E105A3">
              <w:rPr>
                <w:bCs/>
              </w:rPr>
              <w:t>по массе единиц дозированного препарата.</w:t>
            </w:r>
          </w:p>
        </w:tc>
      </w:tr>
    </w:tbl>
    <w:p w:rsidR="004C7DB7" w:rsidRPr="00E105A3" w:rsidRDefault="004C7DB7" w:rsidP="004C7DB7">
      <w:pPr>
        <w:pStyle w:val="2"/>
        <w:spacing w:before="240"/>
        <w:ind w:firstLine="709"/>
      </w:pPr>
      <w:proofErr w:type="gramStart"/>
      <w:r w:rsidRPr="00E105A3">
        <w:t>Наряду со способом 2 в фармакопейную статью или нормативную документацию может быть включена в качестве альтернативной методика проведения испытания по способу 1, результат которой следует считать окончательным.</w:t>
      </w:r>
      <w:proofErr w:type="gramEnd"/>
    </w:p>
    <w:p w:rsidR="004C7DB7" w:rsidRPr="00E105A3" w:rsidRDefault="004C7DB7" w:rsidP="004C7DB7">
      <w:pPr>
        <w:pStyle w:val="2"/>
        <w:ind w:firstLine="0"/>
        <w:jc w:val="center"/>
        <w:rPr>
          <w:b/>
        </w:rPr>
      </w:pPr>
      <w:r w:rsidRPr="00E105A3">
        <w:rPr>
          <w:b/>
        </w:rPr>
        <w:t>Определение однородности дозирования</w:t>
      </w:r>
    </w:p>
    <w:p w:rsidR="004C7DB7" w:rsidRPr="00E105A3" w:rsidRDefault="004C7DB7" w:rsidP="004C7DB7">
      <w:pPr>
        <w:pStyle w:val="7"/>
        <w:spacing w:before="0" w:after="0" w:line="360" w:lineRule="auto"/>
        <w:ind w:firstLine="709"/>
        <w:jc w:val="both"/>
        <w:rPr>
          <w:sz w:val="28"/>
          <w:szCs w:val="28"/>
        </w:rPr>
      </w:pPr>
      <w:r w:rsidRPr="00E105A3">
        <w:rPr>
          <w:sz w:val="28"/>
          <w:szCs w:val="28"/>
        </w:rPr>
        <w:t xml:space="preserve">От испытуемой серии препарата отбирают случайным образом пробу в количестве 30 единиц, из них в произвольном порядке отбирают 10 единиц для проведения первого этапа испытания. В каждой из отобранных единиц определяют содержание действующего вещества по способу 1 или 2. </w:t>
      </w:r>
      <w:r w:rsidRPr="00E105A3">
        <w:rPr>
          <w:sz w:val="28"/>
          <w:szCs w:val="28"/>
        </w:rPr>
        <w:lastRenderedPageBreak/>
        <w:t>Оставшиеся 20 единиц лекарственной формы сохраняют для проведения второго этапа испытания.</w:t>
      </w:r>
    </w:p>
    <w:p w:rsidR="004C7DB7" w:rsidRPr="00E105A3" w:rsidRDefault="004C7DB7" w:rsidP="004C7DB7">
      <w:pPr>
        <w:pStyle w:val="2"/>
      </w:pPr>
      <w:r w:rsidRPr="00E105A3">
        <w:t>В каждой из 10 отобранных единиц испытуемого препарата (</w:t>
      </w:r>
      <w:proofErr w:type="spellStart"/>
      <w:r w:rsidRPr="00E105A3">
        <w:rPr>
          <w:i/>
        </w:rPr>
        <w:t>n</w:t>
      </w:r>
      <w:proofErr w:type="spellEnd"/>
      <w:r w:rsidRPr="00E105A3">
        <w:t xml:space="preserve"> = 10) определяют содержание действующего вещества по методике, приведенной в соответствующем разделе фармакопейной статьи или нормативной документации. Каждый из полученных результатов выражают в процентах (</w:t>
      </w:r>
      <w:proofErr w:type="spellStart"/>
      <w:r w:rsidRPr="00E105A3">
        <w:rPr>
          <w:i/>
          <w:iCs/>
        </w:rPr>
        <w:t>х</w:t>
      </w:r>
      <w:proofErr w:type="gramStart"/>
      <w:r w:rsidRPr="00E105A3">
        <w:rPr>
          <w:vertAlign w:val="subscript"/>
          <w:lang w:val="en-US"/>
        </w:rPr>
        <w:t>i</w:t>
      </w:r>
      <w:proofErr w:type="spellEnd"/>
      <w:proofErr w:type="gramEnd"/>
      <w:r w:rsidRPr="00E105A3">
        <w:t>) от номинального содержания действующего вещества в одной дозе (</w:t>
      </w:r>
      <w:proofErr w:type="spellStart"/>
      <w:r w:rsidRPr="00E105A3">
        <w:rPr>
          <w:iCs/>
          <w:lang w:val="en-US"/>
        </w:rPr>
        <w:t>i</w:t>
      </w:r>
      <w:proofErr w:type="spellEnd"/>
      <w:r w:rsidRPr="00E105A3">
        <w:rPr>
          <w:iCs/>
        </w:rPr>
        <w:t xml:space="preserve"> – </w:t>
      </w:r>
      <w:r w:rsidRPr="00E105A3">
        <w:t>номер единицы препарата по порядку проведения анализа).</w:t>
      </w:r>
    </w:p>
    <w:p w:rsidR="004C7DB7" w:rsidRPr="00E105A3" w:rsidRDefault="004C7DB7" w:rsidP="004C7DB7">
      <w:pPr>
        <w:pStyle w:val="a3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105A3">
        <w:rPr>
          <w:rFonts w:ascii="Times New Roman" w:hAnsi="Times New Roman" w:cs="Times New Roman"/>
          <w:sz w:val="28"/>
          <w:szCs w:val="28"/>
        </w:rPr>
        <w:t>Для каждой из 10 отобранных единиц испытуемого препарата (</w:t>
      </w:r>
      <w:proofErr w:type="spellStart"/>
      <w:r w:rsidRPr="00E105A3">
        <w:rPr>
          <w:rFonts w:ascii="Times New Roman" w:hAnsi="Times New Roman" w:cs="Times New Roman"/>
          <w:i/>
          <w:sz w:val="28"/>
          <w:szCs w:val="28"/>
        </w:rPr>
        <w:t>n</w:t>
      </w:r>
      <w:proofErr w:type="spellEnd"/>
      <w:r w:rsidRPr="00E105A3">
        <w:rPr>
          <w:rFonts w:ascii="Times New Roman" w:hAnsi="Times New Roman" w:cs="Times New Roman"/>
          <w:sz w:val="28"/>
          <w:szCs w:val="28"/>
        </w:rPr>
        <w:t xml:space="preserve"> = 10) определяют массу (</w:t>
      </w:r>
      <w:proofErr w:type="spellStart"/>
      <w:r w:rsidRPr="00E105A3">
        <w:rPr>
          <w:rFonts w:ascii="Times New Roman" w:hAnsi="Times New Roman" w:cs="Times New Roman"/>
          <w:i/>
          <w:iCs/>
          <w:sz w:val="28"/>
          <w:szCs w:val="28"/>
          <w:lang w:val="en-US"/>
        </w:rPr>
        <w:t>w</w:t>
      </w:r>
      <w:r w:rsidRPr="00E105A3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proofErr w:type="spellEnd"/>
      <w:r w:rsidRPr="00E105A3">
        <w:rPr>
          <w:rFonts w:ascii="Times New Roman" w:hAnsi="Times New Roman" w:cs="Times New Roman"/>
          <w:sz w:val="28"/>
          <w:szCs w:val="28"/>
        </w:rPr>
        <w:t xml:space="preserve">) непосредственно или по разности масс заполненной и полностью опорожненной упаковки (массу нетто) </w:t>
      </w:r>
      <w:r w:rsidRPr="00E105A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105A3">
        <w:rPr>
          <w:rFonts w:ascii="Times New Roman" w:hAnsi="Times New Roman" w:cs="Times New Roman"/>
          <w:sz w:val="28"/>
          <w:szCs w:val="28"/>
        </w:rPr>
        <w:t xml:space="preserve"> точностью взвешивания ±0,0002 г. В фармакопейной статье или нормативной документации предусматривают меры, обеспечивающие полноту удаления препарата из опорожненных упаковок, но не приводящие к изменению их масс.</w:t>
      </w:r>
      <w:proofErr w:type="gramEnd"/>
    </w:p>
    <w:p w:rsidR="004C7DB7" w:rsidRPr="00E105A3" w:rsidRDefault="004C7DB7" w:rsidP="004C7DB7">
      <w:pPr>
        <w:pStyle w:val="a3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105A3">
        <w:rPr>
          <w:rFonts w:ascii="Times New Roman" w:hAnsi="Times New Roman" w:cs="Times New Roman"/>
          <w:sz w:val="28"/>
          <w:szCs w:val="28"/>
        </w:rPr>
        <w:t>С использованием полученных результатов в каждой из 10 единиц препарата вычисляют содержание действующего вещества в процентах (</w:t>
      </w:r>
      <w:proofErr w:type="spellStart"/>
      <w:r w:rsidRPr="00E105A3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gramStart"/>
      <w:r w:rsidRPr="00E105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E105A3">
        <w:rPr>
          <w:rFonts w:ascii="Times New Roman" w:hAnsi="Times New Roman" w:cs="Times New Roman"/>
          <w:sz w:val="28"/>
          <w:szCs w:val="28"/>
        </w:rPr>
        <w:t>) от номинального значения:</w:t>
      </w:r>
    </w:p>
    <w:p w:rsidR="004C7DB7" w:rsidRPr="004C7DB7" w:rsidRDefault="0064504C" w:rsidP="004C7DB7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ascii="Times New Roman" w:hAnsi="Times New Roman" w:cs="Times New Roman"/>
                  <w:i/>
                  <w:sz w:val="28"/>
                  <w:szCs w:val="28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ascii="Times New Roman" w:hAnsi="Times New Roman" w:cs="Times New Roman"/>
                  <w:i/>
                  <w:sz w:val="28"/>
                  <w:szCs w:val="28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Times New Roman" w:hAnsi="Times New Roman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i/>
                  <w:sz w:val="28"/>
                  <w:szCs w:val="28"/>
                  <w:lang w:val="en-US"/>
                </w:rPr>
                <m:t>A</m:t>
              </m:r>
            </m:num>
            <m:den>
              <m:bar>
                <m:barPr>
                  <m:pos m:val="top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i/>
                      <w:sz w:val="28"/>
                      <w:szCs w:val="28"/>
                      <w:lang w:val="en-US"/>
                    </w:rPr>
                    <m:t>W</m:t>
                  </m:r>
                </m:e>
              </m:bar>
            </m:den>
          </m:f>
        </m:oMath>
      </m:oMathPara>
    </w:p>
    <w:p w:rsidR="004C7DB7" w:rsidRPr="004C7DB7" w:rsidRDefault="004C7DB7" w:rsidP="004C7DB7">
      <w:pPr>
        <w:pStyle w:val="a7"/>
        <w:tabs>
          <w:tab w:val="left" w:pos="720"/>
          <w:tab w:val="left" w:pos="1080"/>
          <w:tab w:val="left" w:pos="1440"/>
        </w:tabs>
        <w:ind w:left="1440" w:hanging="144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>где</w:t>
      </w:r>
      <w:r w:rsidRPr="004C7DB7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4C7DB7"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proofErr w:type="spellEnd"/>
      <w:r w:rsidRPr="004C7DB7">
        <w:rPr>
          <w:rFonts w:ascii="Times New Roman" w:hAnsi="Times New Roman" w:cs="Times New Roman"/>
          <w:iCs/>
          <w:sz w:val="28"/>
          <w:szCs w:val="28"/>
        </w:rPr>
        <w:tab/>
        <w:t>–</w:t>
      </w:r>
      <w:r w:rsidRPr="004C7DB7">
        <w:rPr>
          <w:rFonts w:ascii="Times New Roman" w:hAnsi="Times New Roman" w:cs="Times New Roman"/>
          <w:iCs/>
          <w:sz w:val="28"/>
          <w:szCs w:val="28"/>
        </w:rPr>
        <w:tab/>
      </w:r>
      <w:r w:rsidRPr="004C7DB7">
        <w:rPr>
          <w:rFonts w:ascii="Times New Roman" w:hAnsi="Times New Roman" w:cs="Times New Roman"/>
          <w:sz w:val="28"/>
          <w:szCs w:val="28"/>
        </w:rPr>
        <w:t xml:space="preserve">номер единицы препарата по порядку взвешивания; </w:t>
      </w:r>
    </w:p>
    <w:p w:rsidR="004C7DB7" w:rsidRPr="004C7DB7" w:rsidRDefault="004C7DB7" w:rsidP="004C7DB7">
      <w:pPr>
        <w:pStyle w:val="a7"/>
        <w:tabs>
          <w:tab w:val="left" w:pos="720"/>
          <w:tab w:val="left" w:pos="1080"/>
          <w:tab w:val="left" w:pos="1440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iCs/>
          <w:sz w:val="28"/>
          <w:szCs w:val="28"/>
        </w:rPr>
        <w:tab/>
      </w:r>
      <w:proofErr w:type="spellStart"/>
      <w:proofErr w:type="gramStart"/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w</w:t>
      </w:r>
      <w:r w:rsidRPr="004C7DB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4C7DB7">
        <w:rPr>
          <w:rFonts w:ascii="Times New Roman" w:hAnsi="Times New Roman" w:cs="Times New Roman"/>
          <w:iCs/>
          <w:sz w:val="28"/>
          <w:szCs w:val="28"/>
          <w:vertAlign w:val="subscript"/>
        </w:rPr>
        <w:t xml:space="preserve"> </w:t>
      </w:r>
      <w:r w:rsidRPr="004C7DB7">
        <w:rPr>
          <w:rFonts w:ascii="Times New Roman" w:hAnsi="Times New Roman" w:cs="Times New Roman"/>
          <w:iCs/>
          <w:sz w:val="28"/>
          <w:szCs w:val="28"/>
          <w:vertAlign w:val="subscript"/>
        </w:rPr>
        <w:tab/>
      </w:r>
      <w:r w:rsidRPr="004C7DB7">
        <w:rPr>
          <w:rFonts w:ascii="Times New Roman" w:hAnsi="Times New Roman" w:cs="Times New Roman"/>
          <w:sz w:val="28"/>
          <w:szCs w:val="28"/>
        </w:rPr>
        <w:t>–</w:t>
      </w:r>
      <w:r w:rsidRPr="004C7DB7">
        <w:rPr>
          <w:rFonts w:ascii="Times New Roman" w:hAnsi="Times New Roman" w:cs="Times New Roman"/>
          <w:sz w:val="28"/>
          <w:szCs w:val="28"/>
        </w:rPr>
        <w:tab/>
        <w:t>масса нетто единицы испытуемого препарата;</w:t>
      </w:r>
    </w:p>
    <w:p w:rsidR="004C7DB7" w:rsidRPr="004C7DB7" w:rsidRDefault="004C7DB7" w:rsidP="004C7DB7">
      <w:pPr>
        <w:pStyle w:val="a7"/>
        <w:tabs>
          <w:tab w:val="left" w:pos="720"/>
          <w:tab w:val="left" w:pos="1080"/>
          <w:tab w:val="left" w:pos="1440"/>
        </w:tabs>
        <w:ind w:left="1440" w:hanging="144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iCs/>
          <w:sz w:val="28"/>
          <w:szCs w:val="28"/>
        </w:rPr>
        <w:tab/>
      </w:r>
      <w:r w:rsidRPr="004C7DB7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00025" cy="257175"/>
            <wp:effectExtent l="0" t="0" r="9525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C7DB7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4C7DB7">
        <w:rPr>
          <w:rFonts w:ascii="Times New Roman" w:hAnsi="Times New Roman" w:cs="Times New Roman"/>
          <w:sz w:val="28"/>
          <w:szCs w:val="28"/>
        </w:rPr>
        <w:t>–</w:t>
      </w:r>
      <w:r w:rsidRPr="004C7DB7">
        <w:rPr>
          <w:rFonts w:ascii="Times New Roman" w:hAnsi="Times New Roman" w:cs="Times New Roman"/>
          <w:sz w:val="28"/>
          <w:szCs w:val="28"/>
        </w:rPr>
        <w:tab/>
        <w:t>средняя масса нетто единиц испытуемого препарата;</w:t>
      </w:r>
    </w:p>
    <w:p w:rsidR="004C7DB7" w:rsidRPr="004C7DB7" w:rsidRDefault="004C7DB7" w:rsidP="004C7DB7">
      <w:pPr>
        <w:pStyle w:val="a7"/>
        <w:tabs>
          <w:tab w:val="left" w:pos="720"/>
          <w:tab w:val="left" w:pos="1080"/>
          <w:tab w:val="left" w:pos="1440"/>
        </w:tabs>
        <w:spacing w:after="240"/>
        <w:ind w:left="1440" w:hanging="144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iCs/>
          <w:sz w:val="28"/>
          <w:szCs w:val="28"/>
        </w:rPr>
        <w:tab/>
      </w:r>
      <w:r w:rsidRPr="004C7DB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4C7DB7">
        <w:rPr>
          <w:rFonts w:ascii="Times New Roman" w:hAnsi="Times New Roman" w:cs="Times New Roman"/>
          <w:iCs/>
          <w:sz w:val="28"/>
          <w:szCs w:val="28"/>
        </w:rPr>
        <w:tab/>
      </w:r>
      <w:r w:rsidRPr="004C7DB7">
        <w:rPr>
          <w:rFonts w:ascii="Times New Roman" w:hAnsi="Times New Roman" w:cs="Times New Roman"/>
          <w:sz w:val="28"/>
          <w:szCs w:val="28"/>
        </w:rPr>
        <w:t>–</w:t>
      </w:r>
      <w:r w:rsidRPr="004C7DB7">
        <w:rPr>
          <w:rFonts w:ascii="Times New Roman" w:hAnsi="Times New Roman" w:cs="Times New Roman"/>
          <w:sz w:val="28"/>
          <w:szCs w:val="28"/>
        </w:rPr>
        <w:tab/>
        <w:t>содержание действующего вещества в единице испытуемого препарата, полученное, как указано в разделе «Количественное определение», и выраженное в процентах от номинального значения.</w:t>
      </w:r>
    </w:p>
    <w:p w:rsidR="004C7DB7" w:rsidRPr="004C7DB7" w:rsidRDefault="004C7DB7" w:rsidP="004C7DB7">
      <w:pPr>
        <w:pStyle w:val="a7"/>
        <w:spacing w:after="240"/>
        <w:ind w:left="1440" w:hanging="731"/>
        <w:rPr>
          <w:rFonts w:ascii="Times New Roman" w:hAnsi="Times New Roman" w:cs="Times New Roman"/>
          <w:b/>
          <w:bCs/>
          <w:iCs/>
          <w:spacing w:val="-2"/>
          <w:sz w:val="28"/>
          <w:szCs w:val="28"/>
        </w:rPr>
      </w:pPr>
      <w:r w:rsidRPr="004C7DB7">
        <w:rPr>
          <w:rFonts w:ascii="Times New Roman" w:hAnsi="Times New Roman" w:cs="Times New Roman"/>
          <w:b/>
          <w:bCs/>
          <w:iCs/>
          <w:spacing w:val="-2"/>
          <w:sz w:val="28"/>
          <w:szCs w:val="28"/>
        </w:rPr>
        <w:t xml:space="preserve">Примечание </w:t>
      </w:r>
    </w:p>
    <w:p w:rsidR="004C7DB7" w:rsidRPr="004C7DB7" w:rsidRDefault="004C7DB7" w:rsidP="004C7DB7">
      <w:pPr>
        <w:pStyle w:val="a7"/>
        <w:spacing w:after="240"/>
        <w:ind w:left="1440" w:hanging="731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>Величину</w:t>
      </w:r>
      <w:proofErr w:type="gramStart"/>
      <w:r w:rsidRPr="004C7DB7">
        <w:rPr>
          <w:rFonts w:ascii="Times New Roman" w:hAnsi="Times New Roman" w:cs="Times New Roman"/>
          <w:sz w:val="28"/>
          <w:szCs w:val="28"/>
        </w:rPr>
        <w:t xml:space="preserve"> </w:t>
      </w:r>
      <w:r w:rsidRPr="004C7DB7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4C7DB7">
        <w:rPr>
          <w:rFonts w:ascii="Times New Roman" w:hAnsi="Times New Roman" w:cs="Times New Roman"/>
          <w:sz w:val="28"/>
          <w:szCs w:val="28"/>
        </w:rPr>
        <w:t xml:space="preserve"> рассчитывают по формуле:</w:t>
      </w:r>
    </w:p>
    <w:p w:rsidR="004C7DB7" w:rsidRPr="004C7DB7" w:rsidRDefault="004C7DB7" w:rsidP="004C7DB7">
      <w:pPr>
        <w:pStyle w:val="a7"/>
        <w:spacing w:after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/>
              <w:sz w:val="28"/>
              <w:szCs w:val="28"/>
              <w:lang w:val="en-US"/>
            </w:rPr>
            <m:t>A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i/>
                  <w:sz w:val="28"/>
                  <w:szCs w:val="28"/>
                  <w:lang w:val="en-US"/>
                </w:rPr>
                <m:t>B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i/>
                  <w:sz w:val="28"/>
                  <w:szCs w:val="28"/>
                  <w:lang w:val="en-US"/>
                </w:rPr>
                <m:t>L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</w:rPr>
            <m:t>∙</m:t>
          </m:r>
          <m:r>
            <m:rPr>
              <m:nor/>
            </m:rPr>
            <w:rPr>
              <w:rFonts w:ascii="Times New Roman" w:hAnsi="Times New Roman" w:cs="Times New Roman"/>
              <w:sz w:val="28"/>
              <w:szCs w:val="28"/>
            </w:rPr>
            <m:t>100</m:t>
          </m:r>
        </m:oMath>
      </m:oMathPara>
    </w:p>
    <w:p w:rsidR="004C7DB7" w:rsidRPr="004C7DB7" w:rsidRDefault="004C7DB7" w:rsidP="004C7DB7">
      <w:pPr>
        <w:pStyle w:val="a7"/>
        <w:tabs>
          <w:tab w:val="left" w:pos="812"/>
        </w:tabs>
        <w:spacing w:before="120" w:after="0"/>
        <w:ind w:left="1259" w:hanging="1259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lastRenderedPageBreak/>
        <w:t>где</w:t>
      </w:r>
      <w:r w:rsidRPr="004C7DB7">
        <w:rPr>
          <w:rFonts w:ascii="Times New Roman" w:hAnsi="Times New Roman" w:cs="Times New Roman"/>
          <w:sz w:val="28"/>
          <w:szCs w:val="28"/>
        </w:rPr>
        <w:tab/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4C7DB7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 w:rsidRPr="004C7DB7">
        <w:rPr>
          <w:rFonts w:ascii="Times New Roman" w:hAnsi="Times New Roman" w:cs="Times New Roman"/>
          <w:sz w:val="28"/>
          <w:szCs w:val="28"/>
        </w:rPr>
        <w:t xml:space="preserve">содержание действующего вещества в единице испытуемого препарата (таблетке, капсуле, ампуле, флаконе и др.), полученное как указано в разделе «Количественное определение»; </w:t>
      </w:r>
    </w:p>
    <w:p w:rsidR="004C7DB7" w:rsidRPr="004C7DB7" w:rsidRDefault="004C7DB7" w:rsidP="004C7DB7">
      <w:pPr>
        <w:pStyle w:val="a7"/>
        <w:spacing w:before="120" w:after="360"/>
        <w:ind w:left="1202" w:hanging="403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4C7DB7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4C7DB7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4C7DB7">
        <w:rPr>
          <w:rFonts w:ascii="Times New Roman" w:hAnsi="Times New Roman" w:cs="Times New Roman"/>
          <w:sz w:val="28"/>
          <w:szCs w:val="28"/>
        </w:rPr>
        <w:t>номинальное</w:t>
      </w:r>
      <w:proofErr w:type="gramEnd"/>
      <w:r w:rsidRPr="004C7DB7">
        <w:rPr>
          <w:rFonts w:ascii="Times New Roman" w:hAnsi="Times New Roman" w:cs="Times New Roman"/>
          <w:sz w:val="28"/>
          <w:szCs w:val="28"/>
        </w:rPr>
        <w:t xml:space="preserve"> содержание действующего вещества в единице испытуемого препарата.</w:t>
      </w:r>
    </w:p>
    <w:p w:rsidR="004C7DB7" w:rsidRPr="004C7DB7" w:rsidRDefault="004C7DB7" w:rsidP="004C7DB7">
      <w:pPr>
        <w:pStyle w:val="a7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C7DB7">
        <w:rPr>
          <w:rFonts w:ascii="Times New Roman" w:hAnsi="Times New Roman" w:cs="Times New Roman"/>
          <w:b/>
          <w:bCs/>
          <w:sz w:val="28"/>
          <w:szCs w:val="28"/>
        </w:rPr>
        <w:t>Вычисление показателей приемлемости</w:t>
      </w:r>
    </w:p>
    <w:p w:rsidR="004C7DB7" w:rsidRPr="004C7DB7" w:rsidRDefault="004C7DB7" w:rsidP="004C7DB7">
      <w:pPr>
        <w:pStyle w:val="a7"/>
        <w:widowControl w:val="0"/>
        <w:spacing w:after="0" w:line="36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4C7DB7">
        <w:rPr>
          <w:rFonts w:ascii="Times New Roman" w:hAnsi="Times New Roman" w:cs="Times New Roman"/>
          <w:bCs/>
          <w:sz w:val="28"/>
          <w:szCs w:val="28"/>
        </w:rPr>
        <w:t xml:space="preserve">Для полученной любым из описанных способов совокупности значений </w:t>
      </w:r>
      <w:proofErr w:type="spellStart"/>
      <w:r w:rsidRPr="004C7DB7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4C7DB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4C7DB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C7DB7">
        <w:rPr>
          <w:rFonts w:ascii="Times New Roman" w:hAnsi="Times New Roman" w:cs="Times New Roman"/>
          <w:sz w:val="28"/>
          <w:szCs w:val="28"/>
        </w:rPr>
        <w:t>рассчитывают величины среднего арифметического</w:t>
      </w:r>
      <w:proofErr w:type="gramStart"/>
      <w:r w:rsidRPr="004C7DB7">
        <w:rPr>
          <w:rFonts w:ascii="Times New Roman" w:hAnsi="Times New Roman" w:cs="Times New Roman"/>
          <w:sz w:val="28"/>
          <w:szCs w:val="28"/>
        </w:rPr>
        <w:t xml:space="preserve"> (</w:t>
      </w:r>
      <w:r w:rsidRPr="004C7DB7">
        <w:rPr>
          <w:rFonts w:ascii="Times New Roman" w:hAnsi="Times New Roman" w:cs="Times New Roman"/>
          <w:bCs/>
          <w:iCs/>
          <w:position w:val="-4"/>
          <w:sz w:val="28"/>
          <w:szCs w:val="28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6.5pt" o:ole="">
            <v:imagedata r:id="rId8" o:title=""/>
          </v:shape>
          <o:OLEObject Type="Embed" ProgID="Equation.DSMT4" ShapeID="_x0000_i1025" DrawAspect="Content" ObjectID="_1548584739" r:id="rId9"/>
        </w:object>
      </w:r>
      <w:r w:rsidRPr="004C7DB7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4C7DB7">
        <w:rPr>
          <w:rFonts w:ascii="Times New Roman" w:hAnsi="Times New Roman" w:cs="Times New Roman"/>
          <w:sz w:val="28"/>
          <w:szCs w:val="28"/>
        </w:rPr>
        <w:t>и стандартного отклонения (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4C7DB7">
        <w:rPr>
          <w:rFonts w:ascii="Times New Roman" w:hAnsi="Times New Roman" w:cs="Times New Roman"/>
          <w:sz w:val="28"/>
          <w:szCs w:val="28"/>
        </w:rPr>
        <w:t>)</w:t>
      </w:r>
      <w:r w:rsidRPr="004C7DB7">
        <w:rPr>
          <w:rFonts w:ascii="Times New Roman" w:hAnsi="Times New Roman" w:cs="Times New Roman"/>
          <w:iCs/>
          <w:sz w:val="28"/>
          <w:szCs w:val="28"/>
        </w:rPr>
        <w:t xml:space="preserve">. </w:t>
      </w:r>
    </w:p>
    <w:p w:rsidR="004C7DB7" w:rsidRPr="004C7DB7" w:rsidRDefault="004C7DB7" w:rsidP="004C7DB7">
      <w:pPr>
        <w:pStyle w:val="a7"/>
        <w:widowControl w:val="0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iCs/>
          <w:sz w:val="28"/>
          <w:szCs w:val="28"/>
        </w:rPr>
        <w:t xml:space="preserve">Соответственно найденной величине </w:t>
      </w:r>
      <w:r w:rsidRPr="004C7DB7">
        <w:rPr>
          <w:rFonts w:ascii="Times New Roman" w:hAnsi="Times New Roman" w:cs="Times New Roman"/>
          <w:bCs/>
          <w:iCs/>
          <w:position w:val="-4"/>
          <w:sz w:val="28"/>
          <w:szCs w:val="28"/>
        </w:rPr>
        <w:object w:dxaOrig="320" w:dyaOrig="320">
          <v:shape id="_x0000_i1026" type="#_x0000_t75" style="width:18.75pt;height:16.5pt" o:ole="">
            <v:imagedata r:id="rId8" o:title=""/>
          </v:shape>
          <o:OLEObject Type="Embed" ProgID="Equation.DSMT4" ShapeID="_x0000_i1026" DrawAspect="Content" ObjectID="_1548584740" r:id="rId10"/>
        </w:object>
      </w:r>
      <w:r w:rsidRPr="004C7DB7">
        <w:rPr>
          <w:rFonts w:ascii="Times New Roman" w:hAnsi="Times New Roman" w:cs="Times New Roman"/>
          <w:bCs/>
          <w:iCs/>
          <w:sz w:val="28"/>
          <w:szCs w:val="28"/>
        </w:rPr>
        <w:t>выбирают эталонное значение дозы (</w:t>
      </w:r>
      <w:r w:rsidRPr="004C7DB7"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Pr="004C7DB7">
        <w:rPr>
          <w:rFonts w:ascii="Times New Roman" w:hAnsi="Times New Roman" w:cs="Times New Roman"/>
          <w:sz w:val="28"/>
          <w:szCs w:val="28"/>
        </w:rPr>
        <w:t>)</w:t>
      </w:r>
      <w:r w:rsidRPr="004C7DB7">
        <w:rPr>
          <w:rFonts w:ascii="Times New Roman" w:hAnsi="Times New Roman" w:cs="Times New Roman"/>
          <w:iCs/>
          <w:sz w:val="28"/>
          <w:szCs w:val="28"/>
        </w:rPr>
        <w:t xml:space="preserve"> и рассчитывают значения первого (А</w:t>
      </w:r>
      <w:proofErr w:type="gramStart"/>
      <w:r w:rsidRPr="004C7DB7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proofErr w:type="gramEnd"/>
      <w:r w:rsidRPr="004C7DB7">
        <w:rPr>
          <w:rFonts w:ascii="Times New Roman" w:hAnsi="Times New Roman" w:cs="Times New Roman"/>
          <w:sz w:val="28"/>
          <w:szCs w:val="28"/>
        </w:rPr>
        <w:t>) и при необходимости второго (</w:t>
      </w:r>
      <w:r w:rsidRPr="004C7DB7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00BD"/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4C7DB7">
        <w:rPr>
          <w:rFonts w:ascii="Times New Roman" w:hAnsi="Times New Roman" w:cs="Times New Roman"/>
          <w:iCs/>
          <w:sz w:val="28"/>
          <w:szCs w:val="28"/>
        </w:rPr>
        <w:sym w:font="Symbol" w:char="F02D"/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4C7DB7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r w:rsidRPr="004C7DB7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00BD"/>
      </w:r>
      <w:proofErr w:type="spellStart"/>
      <w:r w:rsidRPr="004C7DB7">
        <w:rPr>
          <w:rFonts w:ascii="Times New Roman" w:hAnsi="Times New Roman" w:cs="Times New Roman"/>
          <w:iCs/>
          <w:sz w:val="28"/>
          <w:szCs w:val="28"/>
          <w:vertAlign w:val="subscript"/>
        </w:rPr>
        <w:t>max</w:t>
      </w:r>
      <w:proofErr w:type="spellEnd"/>
      <w:r w:rsidRPr="004C7DB7">
        <w:rPr>
          <w:rFonts w:ascii="Times New Roman" w:hAnsi="Times New Roman" w:cs="Times New Roman"/>
          <w:iCs/>
          <w:sz w:val="28"/>
          <w:szCs w:val="28"/>
        </w:rPr>
        <w:t xml:space="preserve">) показателей приемлемости результатов испытания на «однородность дозирования». </w:t>
      </w:r>
    </w:p>
    <w:p w:rsidR="004C7DB7" w:rsidRPr="004C7DB7" w:rsidRDefault="004C7DB7" w:rsidP="004C7DB7">
      <w:pPr>
        <w:pStyle w:val="a7"/>
        <w:spacing w:after="0" w:line="360" w:lineRule="auto"/>
        <w:ind w:left="0"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gramStart"/>
      <w:r w:rsidRPr="004C7DB7">
        <w:rPr>
          <w:rFonts w:ascii="Times New Roman" w:hAnsi="Times New Roman" w:cs="Times New Roman"/>
          <w:iCs/>
          <w:sz w:val="28"/>
          <w:szCs w:val="28"/>
          <w:lang w:val="en-US"/>
        </w:rPr>
        <w:t>C</w:t>
      </w:r>
      <w:r w:rsidRPr="004C7DB7">
        <w:rPr>
          <w:rFonts w:ascii="Times New Roman" w:hAnsi="Times New Roman" w:cs="Times New Roman"/>
          <w:iCs/>
          <w:sz w:val="28"/>
          <w:szCs w:val="28"/>
        </w:rPr>
        <w:t>ведения, необходимые для проведения расчетов, выбора эталонного значения дозы и нормирования первого и второго показателей приемлемости, приведены в табл.</w:t>
      </w:r>
      <w:proofErr w:type="gramEnd"/>
      <w:r w:rsidRPr="004C7DB7">
        <w:rPr>
          <w:rFonts w:ascii="Times New Roman" w:hAnsi="Times New Roman" w:cs="Times New Roman"/>
          <w:iCs/>
          <w:sz w:val="28"/>
          <w:szCs w:val="28"/>
        </w:rPr>
        <w:t xml:space="preserve"> 2.</w:t>
      </w:r>
    </w:p>
    <w:p w:rsidR="004C7DB7" w:rsidRPr="004C7DB7" w:rsidRDefault="004C7DB7" w:rsidP="004C7DB7">
      <w:pPr>
        <w:pStyle w:val="a7"/>
        <w:spacing w:after="0"/>
        <w:ind w:left="0"/>
        <w:rPr>
          <w:rFonts w:ascii="Times New Roman" w:hAnsi="Times New Roman" w:cs="Times New Roman"/>
          <w:bCs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 xml:space="preserve">Таблица 2 – </w:t>
      </w:r>
      <w:r w:rsidRPr="004C7DB7">
        <w:rPr>
          <w:rFonts w:ascii="Times New Roman" w:hAnsi="Times New Roman" w:cs="Times New Roman"/>
          <w:bCs/>
          <w:sz w:val="28"/>
          <w:szCs w:val="28"/>
        </w:rPr>
        <w:t>Порядок обработки экспериментальных данных</w:t>
      </w:r>
    </w:p>
    <w:p w:rsidR="004C7DB7" w:rsidRPr="004C7DB7" w:rsidRDefault="004C7DB7" w:rsidP="004C7DB7">
      <w:pPr>
        <w:pStyle w:val="a7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tbl>
      <w:tblPr>
        <w:tblW w:w="96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5"/>
        <w:gridCol w:w="2782"/>
        <w:gridCol w:w="2422"/>
        <w:gridCol w:w="2492"/>
      </w:tblGrid>
      <w:tr w:rsidR="004C7DB7" w:rsidRPr="004C7DB7" w:rsidTr="00747DA7">
        <w:trPr>
          <w:trHeight w:val="320"/>
          <w:tblHeader/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  <w:p w:rsidR="004C7DB7" w:rsidRPr="004C7DB7" w:rsidRDefault="004C7DB7" w:rsidP="00747D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Определение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DB7" w:rsidRPr="004C7DB7" w:rsidRDefault="004C7DB7" w:rsidP="00747DA7">
            <w:pPr>
              <w:pStyle w:val="a7"/>
              <w:spacing w:after="0"/>
              <w:ind w:left="-65" w:right="-76" w:hanging="26"/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Пояснения</w:t>
            </w:r>
          </w:p>
          <w:p w:rsidR="004C7DB7" w:rsidRPr="004C7DB7" w:rsidRDefault="004C7DB7" w:rsidP="00747DA7">
            <w:pPr>
              <w:pStyle w:val="a7"/>
              <w:spacing w:after="0"/>
              <w:ind w:left="-65" w:right="-76" w:hanging="26"/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(условия)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5" w:right="-91" w:hanging="9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Формула или </w:t>
            </w:r>
          </w:p>
          <w:p w:rsidR="004C7DB7" w:rsidRPr="004C7DB7" w:rsidRDefault="004C7DB7" w:rsidP="00747DA7">
            <w:pPr>
              <w:pStyle w:val="a7"/>
              <w:spacing w:after="0" w:line="192" w:lineRule="auto"/>
              <w:ind w:left="-5" w:right="-91" w:hanging="9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</w:tr>
      <w:tr w:rsidR="004C7DB7" w:rsidRPr="004C7DB7" w:rsidTr="00747DA7">
        <w:trPr>
          <w:trHeight w:val="430"/>
          <w:jc w:val="center"/>
        </w:trPr>
        <w:tc>
          <w:tcPr>
            <w:tcW w:w="19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7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102" w:right="-6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Число единиц препарата, участвующих </w:t>
            </w:r>
            <w:proofErr w:type="gramStart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в</w:t>
            </w:r>
            <w:proofErr w:type="gramEnd"/>
          </w:p>
          <w:p w:rsidR="004C7DB7" w:rsidRPr="004C7DB7" w:rsidRDefault="004C7DB7" w:rsidP="00747DA7">
            <w:pPr>
              <w:pStyle w:val="a7"/>
              <w:spacing w:after="0" w:line="192" w:lineRule="auto"/>
              <w:ind w:left="-102" w:right="-6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proofErr w:type="gramStart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испытании</w:t>
            </w:r>
            <w:proofErr w:type="gramEnd"/>
          </w:p>
          <w:p w:rsidR="004C7DB7" w:rsidRPr="004C7DB7" w:rsidRDefault="004C7DB7" w:rsidP="00747DA7">
            <w:pPr>
              <w:pStyle w:val="a7"/>
              <w:spacing w:after="0" w:line="192" w:lineRule="auto"/>
              <w:ind w:left="-102" w:right="-6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(объем выборки)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before="40" w:after="0" w:line="192" w:lineRule="auto"/>
              <w:ind w:left="-74" w:hanging="11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Cs/>
                <w:spacing w:val="-8"/>
                <w:sz w:val="28"/>
                <w:szCs w:val="28"/>
              </w:rPr>
              <w:t>Первый этап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Cs/>
                <w:sz w:val="28"/>
                <w:szCs w:val="28"/>
              </w:rPr>
              <w:t>10</w:t>
            </w:r>
          </w:p>
        </w:tc>
      </w:tr>
      <w:tr w:rsidR="004C7DB7" w:rsidRPr="004C7DB7" w:rsidTr="00747DA7">
        <w:trPr>
          <w:trHeight w:val="472"/>
          <w:jc w:val="center"/>
        </w:trPr>
        <w:tc>
          <w:tcPr>
            <w:tcW w:w="19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80" w:lineRule="auto"/>
              <w:ind w:left="-74" w:right="-70" w:hanging="11"/>
              <w:jc w:val="center"/>
              <w:rPr>
                <w:rFonts w:ascii="Times New Roman" w:hAnsi="Times New Roman" w:cs="Times New Roman"/>
                <w:iCs/>
                <w:spacing w:val="-8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Cs/>
                <w:spacing w:val="-8"/>
                <w:sz w:val="28"/>
                <w:szCs w:val="28"/>
              </w:rPr>
              <w:t>Второй этап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DB7">
              <w:rPr>
                <w:rFonts w:ascii="Times New Roman" w:hAnsi="Times New Roman" w:cs="Times New Roman"/>
                <w:iCs/>
                <w:sz w:val="28"/>
                <w:szCs w:val="28"/>
              </w:rPr>
              <w:t>30</w:t>
            </w:r>
          </w:p>
        </w:tc>
      </w:tr>
      <w:tr w:rsidR="004C7DB7" w:rsidRPr="004C7DB7" w:rsidTr="00747DA7">
        <w:trPr>
          <w:trHeight w:val="924"/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D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102" w:right="-61"/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Номер единицы препарата по порядку анализа или взвешивания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before="20" w:after="0" w:line="192" w:lineRule="auto"/>
              <w:ind w:left="-113" w:right="-125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от 1 до </w:t>
            </w:r>
            <w:r w:rsidRPr="004C7DB7">
              <w:rPr>
                <w:rFonts w:ascii="Times New Roman" w:hAnsi="Times New Roman" w:cs="Times New Roman"/>
                <w:i/>
                <w:iCs/>
                <w:spacing w:val="-8"/>
                <w:sz w:val="28"/>
                <w:szCs w:val="28"/>
                <w:lang w:val="en-US"/>
              </w:rPr>
              <w:t>n</w:t>
            </w:r>
          </w:p>
        </w:tc>
      </w:tr>
      <w:tr w:rsidR="004C7DB7" w:rsidRPr="004C7DB7" w:rsidTr="00747DA7">
        <w:trPr>
          <w:trHeight w:val="924"/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  <w:lang w:val="en-US"/>
              </w:rPr>
              <w:t>x</w:t>
            </w: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102" w:right="-61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Содержание действующего вещества в единице испытуемого препарата, %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48" w:right="-64" w:hanging="24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Результаты рассчитывают </w:t>
            </w:r>
            <w:proofErr w:type="gramStart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в</w:t>
            </w:r>
            <w:proofErr w:type="gramEnd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% </w:t>
            </w:r>
            <w:proofErr w:type="gramStart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от</w:t>
            </w:r>
            <w:proofErr w:type="gramEnd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номинального значения содержания действующего вещества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0" w:right="-91" w:hanging="5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Определяют экспериментально (по способу 1 или 2), как указано в фармакопейной статье или нормативной документации</w:t>
            </w:r>
          </w:p>
        </w:tc>
      </w:tr>
      <w:tr w:rsidR="004C7DB7" w:rsidRPr="004C7DB7" w:rsidTr="00747DA7">
        <w:trPr>
          <w:trHeight w:val="752"/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80" w:dyaOrig="300">
                <v:shape id="_x0000_i1027" type="#_x0000_t75" style="width:15.75pt;height:15.75pt" o:ole="">
                  <v:imagedata r:id="rId11" o:title=""/>
                </v:shape>
                <o:OLEObject Type="Embed" ProgID="Equation.DSMT4" ShapeID="_x0000_i1027" DrawAspect="Content" ObjectID="_1548584741" r:id="rId12"/>
              </w:objec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102" w:right="-6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10"/>
                <w:sz w:val="28"/>
                <w:szCs w:val="28"/>
              </w:rPr>
              <w:t xml:space="preserve">Среднее арифметическое 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значений </w:t>
            </w:r>
            <w:r w:rsidRPr="004C7DB7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  <w:lang w:val="en-US"/>
              </w:rPr>
              <w:t>x</w:t>
            </w: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,</w:t>
            </w:r>
          </w:p>
          <w:p w:rsidR="004C7DB7" w:rsidRPr="004C7DB7" w:rsidRDefault="004C7DB7" w:rsidP="00747DA7">
            <w:pPr>
              <w:pStyle w:val="a7"/>
              <w:spacing w:after="0" w:line="192" w:lineRule="auto"/>
              <w:ind w:left="-102" w:right="-6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%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Вычисляют при</w: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C7DB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= 10 или </w:t>
            </w: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4C7DB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= 30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 w:right="41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4C7DB7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en-US"/>
              </w:rPr>
              <w:object w:dxaOrig="580" w:dyaOrig="960">
                <v:shape id="_x0000_i1028" type="#_x0000_t75" style="width:29.25pt;height:48pt" o:ole="">
                  <v:imagedata r:id="rId13" o:title=""/>
                </v:shape>
                <o:OLEObject Type="Embed" ProgID="Equation.DSMT4" ShapeID="_x0000_i1028" DrawAspect="Content" ObjectID="_1548584742" r:id="rId14"/>
              </w:object>
            </w:r>
          </w:p>
        </w:tc>
      </w:tr>
      <w:tr w:rsidR="004C7DB7" w:rsidRPr="004C7DB7" w:rsidTr="00747DA7">
        <w:trPr>
          <w:cantSplit/>
          <w:trHeight w:val="575"/>
          <w:jc w:val="center"/>
        </w:trPr>
        <w:tc>
          <w:tcPr>
            <w:tcW w:w="19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27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DB7" w:rsidRPr="004C7DB7" w:rsidRDefault="004C7DB7" w:rsidP="00747DA7">
            <w:pPr>
              <w:pStyle w:val="a7"/>
              <w:spacing w:before="20" w:after="0" w:line="192" w:lineRule="auto"/>
              <w:ind w:left="-102" w:right="-96"/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Константа приемлемости для </w:t>
            </w: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  <w:lang w:val="en-US"/>
              </w:rPr>
              <w:t>f</w:t>
            </w: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степеней свободы</w:t>
            </w:r>
          </w:p>
          <w:p w:rsidR="004C7DB7" w:rsidRPr="004C7DB7" w:rsidRDefault="004C7DB7" w:rsidP="00747DA7">
            <w:pPr>
              <w:pStyle w:val="a7"/>
              <w:spacing w:before="20" w:after="0" w:line="192" w:lineRule="auto"/>
              <w:ind w:left="-102" w:right="-9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(</w:t>
            </w:r>
            <w:r w:rsidRPr="004C7DB7">
              <w:rPr>
                <w:rFonts w:ascii="Times New Roman" w:hAnsi="Times New Roman" w:cs="Times New Roman"/>
                <w:iCs/>
                <w:spacing w:val="-8"/>
                <w:sz w:val="28"/>
                <w:szCs w:val="28"/>
                <w:lang w:val="en-US"/>
              </w:rPr>
              <w:t>f</w:t>
            </w:r>
            <w:r w:rsidRPr="004C7DB7">
              <w:rPr>
                <w:rFonts w:ascii="Times New Roman" w:hAnsi="Times New Roman" w:cs="Times New Roman"/>
                <w:iCs/>
                <w:spacing w:val="-8"/>
                <w:sz w:val="28"/>
                <w:szCs w:val="28"/>
              </w:rPr>
              <w:t xml:space="preserve"> = </w:t>
            </w:r>
            <w:r w:rsidRPr="004C7DB7">
              <w:rPr>
                <w:rFonts w:ascii="Times New Roman" w:hAnsi="Times New Roman" w:cs="Times New Roman"/>
                <w:i/>
                <w:iCs/>
                <w:spacing w:val="-8"/>
                <w:sz w:val="28"/>
                <w:szCs w:val="28"/>
                <w:lang w:val="en-US"/>
              </w:rPr>
              <w:t>n</w:t>
            </w:r>
            <w:r w:rsidRPr="004C7DB7">
              <w:rPr>
                <w:rFonts w:ascii="Times New Roman" w:hAnsi="Times New Roman" w:cs="Times New Roman"/>
                <w:iCs/>
                <w:spacing w:val="-8"/>
                <w:sz w:val="28"/>
                <w:szCs w:val="28"/>
              </w:rPr>
              <w:t xml:space="preserve"> – </w:t>
            </w: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1) при </w:t>
            </w:r>
            <w:proofErr w:type="spellStart"/>
            <w:proofErr w:type="gramStart"/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до-верительной</w:t>
            </w:r>
            <w:proofErr w:type="spellEnd"/>
            <w:proofErr w:type="gramEnd"/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вероятности </w:t>
            </w:r>
            <w:r w:rsidRPr="004C7DB7">
              <w:rPr>
                <w:rFonts w:ascii="Times New Roman" w:hAnsi="Times New Roman" w:cs="Times New Roman"/>
                <w:i/>
                <w:iCs/>
                <w:spacing w:val="-8"/>
                <w:sz w:val="28"/>
                <w:szCs w:val="28"/>
                <w:lang w:val="en-US"/>
              </w:rPr>
              <w:t>P</w:t>
            </w:r>
            <w:r w:rsidRPr="004C7DB7">
              <w:rPr>
                <w:rFonts w:ascii="Times New Roman" w:hAnsi="Times New Roman" w:cs="Times New Roman"/>
                <w:iCs/>
                <w:spacing w:val="-8"/>
                <w:sz w:val="28"/>
                <w:szCs w:val="28"/>
              </w:rPr>
              <w:t xml:space="preserve">, </w:t>
            </w: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равной 95 % 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 = 10 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2,</w:t>
            </w:r>
            <w:r w:rsidRPr="004C7D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4C7DB7" w:rsidRPr="004C7DB7" w:rsidTr="00747DA7">
        <w:trPr>
          <w:cantSplit/>
          <w:trHeight w:val="710"/>
          <w:jc w:val="center"/>
        </w:trPr>
        <w:tc>
          <w:tcPr>
            <w:tcW w:w="19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 = 30 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4C7DB7" w:rsidRPr="004C7DB7" w:rsidTr="00747DA7">
        <w:trPr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before="240" w:after="0"/>
              <w:ind w:left="0"/>
              <w:jc w:val="center"/>
              <w:outlineLvl w:val="4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-102" w:right="-6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Стандартное</w:t>
            </w:r>
          </w:p>
          <w:p w:rsidR="004C7DB7" w:rsidRPr="004C7DB7" w:rsidRDefault="004C7DB7" w:rsidP="00747DA7">
            <w:pPr>
              <w:pStyle w:val="a7"/>
              <w:spacing w:after="0"/>
              <w:ind w:left="-102" w:right="-6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отклонение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85" w:right="-70"/>
              <w:jc w:val="center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Вычисляется соответственно объему</w:t>
            </w:r>
          </w:p>
          <w:p w:rsidR="004C7DB7" w:rsidRPr="004C7DB7" w:rsidRDefault="004C7DB7" w:rsidP="00747DA7">
            <w:pPr>
              <w:pStyle w:val="a7"/>
              <w:spacing w:after="0" w:line="192" w:lineRule="auto"/>
              <w:ind w:left="-85" w:right="-70"/>
              <w:jc w:val="center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выборки </w:t>
            </w:r>
            <w:proofErr w:type="gramStart"/>
            <w:r w:rsidRPr="004C7DB7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при</w:t>
            </w:r>
            <w:proofErr w:type="gramEnd"/>
          </w:p>
          <w:p w:rsidR="004C7DB7" w:rsidRPr="004C7DB7" w:rsidRDefault="004C7DB7" w:rsidP="00747DA7">
            <w:pPr>
              <w:pStyle w:val="a7"/>
              <w:spacing w:after="0" w:line="192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 = 10 или 30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4C7DB7" w:rsidRPr="004C7DB7" w:rsidRDefault="004C7DB7" w:rsidP="00747D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460" w:dyaOrig="1020">
                <v:shape id="_x0000_i1029" type="#_x0000_t75" style="width:113.25pt;height:48.75pt" o:ole="">
                  <v:imagedata r:id="rId15" o:title=""/>
                </v:shape>
                <o:OLEObject Type="Embed" ProgID="Equation.DSMT4" ShapeID="_x0000_i1029" DrawAspect="Content" ObjectID="_1548584743" r:id="rId16"/>
              </w:object>
            </w:r>
          </w:p>
        </w:tc>
      </w:tr>
      <w:tr w:rsidR="004C7DB7" w:rsidRPr="004C7DB7" w:rsidTr="00747DA7">
        <w:trPr>
          <w:trHeight w:val="513"/>
          <w:jc w:val="center"/>
        </w:trPr>
        <w:tc>
          <w:tcPr>
            <w:tcW w:w="19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keepNext/>
              <w:keepLines/>
              <w:spacing w:before="200"/>
              <w:jc w:val="center"/>
              <w:outlineLvl w:val="5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DB7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</w:p>
        </w:tc>
        <w:tc>
          <w:tcPr>
            <w:tcW w:w="27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216" w:lineRule="auto"/>
              <w:ind w:left="-88" w:right="-102" w:firstLine="14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Эталонное значение дозы,</w:t>
            </w:r>
            <w:r w:rsidRPr="004C7DB7">
              <w:rPr>
                <w:rFonts w:ascii="Times New Roman" w:hAnsi="Times New Roman" w:cs="Times New Roman"/>
                <w:spacing w:val="-14"/>
                <w:sz w:val="28"/>
                <w:szCs w:val="28"/>
              </w:rPr>
              <w:t xml:space="preserve"> % от ее номинального значения</w:t>
            </w:r>
          </w:p>
          <w:p w:rsidR="004C7DB7" w:rsidRPr="004C7DB7" w:rsidRDefault="004C7DB7" w:rsidP="00747DA7">
            <w:pPr>
              <w:pStyle w:val="a7"/>
              <w:spacing w:after="0" w:line="216" w:lineRule="auto"/>
              <w:ind w:left="-102" w:right="-102" w:firstLine="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-43" w:right="-56" w:hanging="1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При</w:t>
            </w:r>
          </w:p>
          <w:p w:rsidR="004C7DB7" w:rsidRPr="004C7DB7" w:rsidRDefault="004C7DB7" w:rsidP="00747DA7">
            <w:pPr>
              <w:pStyle w:val="a7"/>
              <w:spacing w:after="0"/>
              <w:ind w:left="-86" w:right="-84" w:firstLine="29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98,5 % ≤ </w:t>
            </w:r>
            <w:r w:rsidRPr="004C7DB7">
              <w:rPr>
                <w:rFonts w:ascii="Times New Roman" w:hAnsi="Times New Roman" w:cs="Times New Roman"/>
                <w:spacing w:val="-6"/>
                <w:position w:val="-4"/>
                <w:sz w:val="28"/>
                <w:szCs w:val="28"/>
              </w:rPr>
              <w:object w:dxaOrig="280" w:dyaOrig="300">
                <v:shape id="_x0000_i1030" type="#_x0000_t75" style="width:14.25pt;height:15pt" o:ole="">
                  <v:imagedata r:id="rId17" o:title=""/>
                </v:shape>
                <o:OLEObject Type="Embed" ProgID="Equation.DSMT4" ShapeID="_x0000_i1030" DrawAspect="Content" ObjectID="_1548584744" r:id="rId18"/>
              </w:objec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≤ 101,5 %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-62" w:right="-54" w:hanging="1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position w:val="-4"/>
                <w:sz w:val="28"/>
                <w:szCs w:val="28"/>
              </w:rPr>
              <w:object w:dxaOrig="280" w:dyaOrig="300">
                <v:shape id="_x0000_i1031" type="#_x0000_t75" style="width:14.25pt;height:15pt" o:ole="">
                  <v:imagedata r:id="rId19" o:title=""/>
                </v:shape>
                <o:OLEObject Type="Embed" ProgID="Equation.DSMT4" ShapeID="_x0000_i1031" DrawAspect="Content" ObjectID="_1548584745" r:id="rId20"/>
              </w:object>
            </w:r>
          </w:p>
        </w:tc>
      </w:tr>
      <w:tr w:rsidR="004C7DB7" w:rsidRPr="004C7DB7" w:rsidTr="00747DA7">
        <w:trPr>
          <w:jc w:val="center"/>
        </w:trPr>
        <w:tc>
          <w:tcPr>
            <w:tcW w:w="19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7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-72" w:right="-7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Pr="004C7DB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80" w:dyaOrig="300">
                <v:shape id="_x0000_i1032" type="#_x0000_t75" style="width:14.25pt;height:15pt" o:ole="">
                  <v:imagedata r:id="rId21" o:title=""/>
                </v:shape>
                <o:OLEObject Type="Embed" ProgID="Equation.DSMT4" ShapeID="_x0000_i1032" DrawAspect="Content" ObjectID="_1548584746" r:id="rId22"/>
              </w:objec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&lt; 98,5 %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right="-82" w:hanging="3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98,5</w:t>
            </w:r>
          </w:p>
        </w:tc>
      </w:tr>
      <w:tr w:rsidR="004C7DB7" w:rsidRPr="004C7DB7" w:rsidTr="00747DA7">
        <w:trPr>
          <w:trHeight w:val="337"/>
          <w:jc w:val="center"/>
        </w:trPr>
        <w:tc>
          <w:tcPr>
            <w:tcW w:w="19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7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left="-44" w:right="-56" w:hanging="1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Pr="004C7DB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80" w:dyaOrig="300">
                <v:shape id="_x0000_i1033" type="#_x0000_t75" style="width:14.25pt;height:15pt" o:ole="">
                  <v:imagedata r:id="rId23" o:title=""/>
                </v:shape>
                <o:OLEObject Type="Embed" ProgID="Equation.DSMT4" ShapeID="_x0000_i1033" DrawAspect="Content" ObjectID="_1548584747" r:id="rId24"/>
              </w:objec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sym w:font="Symbol" w:char="003E"/>
            </w: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 xml:space="preserve"> 101,5 %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/>
              <w:ind w:right="-82" w:hanging="3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101,5</w:t>
            </w:r>
          </w:p>
        </w:tc>
      </w:tr>
      <w:tr w:rsidR="004C7DB7" w:rsidRPr="004C7DB7" w:rsidTr="00747DA7">
        <w:trPr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</w:pPr>
            <w:r w:rsidRPr="004C7DB7">
              <w:rPr>
                <w:rFonts w:ascii="Times New Roman" w:hAnsi="Times New Roman" w:cs="Times New Roman"/>
                <w:bCs/>
                <w:sz w:val="28"/>
                <w:szCs w:val="28"/>
              </w:rPr>
              <w:t>А</w:t>
            </w:r>
            <w:proofErr w:type="gramStart"/>
            <w:r w:rsidRPr="004C7DB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V</w:t>
            </w:r>
            <w:proofErr w:type="gramEnd"/>
            <w:r w:rsidRPr="004C7DB7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before="20" w:after="0" w:line="192" w:lineRule="auto"/>
              <w:ind w:left="-80" w:right="-62" w:hanging="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Первый</w:t>
            </w:r>
          </w:p>
          <w:p w:rsidR="004C7DB7" w:rsidRPr="004C7DB7" w:rsidRDefault="004C7DB7" w:rsidP="00747DA7">
            <w:pPr>
              <w:pStyle w:val="a7"/>
              <w:spacing w:before="20" w:after="0" w:line="192" w:lineRule="auto"/>
              <w:ind w:left="-80" w:right="-62" w:hanging="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показатель</w:t>
            </w:r>
          </w:p>
          <w:p w:rsidR="004C7DB7" w:rsidRPr="004C7DB7" w:rsidRDefault="004C7DB7" w:rsidP="00747DA7">
            <w:pPr>
              <w:pStyle w:val="a7"/>
              <w:spacing w:before="20" w:after="0" w:line="192" w:lineRule="auto"/>
              <w:ind w:left="-80" w:right="-62" w:hanging="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приемлемости, %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63" w:right="-68" w:hanging="1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Вычисляется соответственно значению </w:t>
            </w:r>
            <w:r w:rsidRPr="004C7DB7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  <w:lang w:val="en-US"/>
              </w:rPr>
              <w:t>M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64504C" w:rsidP="00747DA7">
            <w:pPr>
              <w:pStyle w:val="a7"/>
              <w:spacing w:after="0" w:line="216" w:lineRule="auto"/>
              <w:ind w:left="0" w:right="-79"/>
              <w:jc w:val="center"/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 xml:space="preserve">+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·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oMath>
            </m:oMathPara>
          </w:p>
          <w:p w:rsidR="004C7DB7" w:rsidRPr="004C7DB7" w:rsidRDefault="004C7DB7" w:rsidP="00747DA7">
            <w:pPr>
              <w:pStyle w:val="a7"/>
              <w:spacing w:after="0" w:line="216" w:lineRule="auto"/>
              <w:ind w:left="-74" w:right="-79" w:hanging="17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</w:tc>
      </w:tr>
      <w:tr w:rsidR="004C7DB7" w:rsidRPr="004C7DB7" w:rsidTr="00747DA7">
        <w:trPr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C7DB7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74" w:right="-91" w:hanging="17"/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Максимально допустимое </w:t>
            </w:r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значение </w:t>
            </w:r>
            <w:r w:rsidRPr="004C7DB7">
              <w:rPr>
                <w:rFonts w:ascii="Times New Roman" w:hAnsi="Times New Roman" w:cs="Times New Roman"/>
                <w:bCs/>
                <w:sz w:val="28"/>
                <w:szCs w:val="28"/>
              </w:rPr>
              <w:t>А</w:t>
            </w:r>
            <w:proofErr w:type="gramStart"/>
            <w:r w:rsidRPr="004C7DB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V</w:t>
            </w:r>
            <w:proofErr w:type="gramEnd"/>
            <w:r w:rsidRPr="004C7DB7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, %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DB7" w:rsidRPr="004C7DB7" w:rsidRDefault="004C7DB7" w:rsidP="00747DA7">
            <w:pPr>
              <w:pStyle w:val="a7"/>
              <w:spacing w:before="20" w:after="0" w:line="192" w:lineRule="auto"/>
              <w:ind w:left="-30" w:right="-84" w:hanging="28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bCs/>
                <w:iCs/>
                <w:spacing w:val="-6"/>
                <w:sz w:val="28"/>
                <w:szCs w:val="28"/>
              </w:rPr>
              <w:t>Должно выполняться</w:t>
            </w:r>
            <w:r w:rsidRPr="004C7DB7">
              <w:rPr>
                <w:rFonts w:ascii="Times New Roman" w:hAnsi="Times New Roman" w:cs="Times New Roman"/>
                <w:bCs/>
                <w:spacing w:val="-6"/>
                <w:sz w:val="28"/>
                <w:szCs w:val="28"/>
              </w:rPr>
              <w:t xml:space="preserve"> </w:t>
            </w:r>
            <w:r w:rsidRPr="004C7DB7">
              <w:rPr>
                <w:rFonts w:ascii="Times New Roman" w:hAnsi="Times New Roman" w:cs="Times New Roman"/>
                <w:bCs/>
                <w:iCs/>
                <w:spacing w:val="-6"/>
                <w:sz w:val="28"/>
                <w:szCs w:val="28"/>
              </w:rPr>
              <w:t xml:space="preserve">условие </w:t>
            </w:r>
            <w:r w:rsidRPr="004C7DB7">
              <w:rPr>
                <w:rFonts w:ascii="Times New Roman" w:hAnsi="Times New Roman" w:cs="Times New Roman"/>
                <w:bCs/>
                <w:spacing w:val="-6"/>
                <w:sz w:val="28"/>
                <w:szCs w:val="28"/>
              </w:rPr>
              <w:t>А</w:t>
            </w:r>
            <w:r w:rsidRPr="004C7DB7">
              <w:rPr>
                <w:rFonts w:ascii="Times New Roman" w:hAnsi="Times New Roman" w:cs="Times New Roman"/>
                <w:bCs/>
                <w:spacing w:val="-6"/>
                <w:sz w:val="28"/>
                <w:szCs w:val="28"/>
                <w:lang w:val="en-US"/>
              </w:rPr>
              <w:t>V</w:t>
            </w:r>
            <w:r w:rsidRPr="004C7DB7">
              <w:rPr>
                <w:rFonts w:ascii="Times New Roman" w:hAnsi="Times New Roman" w:cs="Times New Roman"/>
                <w:bCs/>
                <w:spacing w:val="-6"/>
                <w:sz w:val="28"/>
                <w:szCs w:val="28"/>
              </w:rPr>
              <w:t xml:space="preserve"> ≤ </w:t>
            </w:r>
            <w:r w:rsidRPr="004C7DB7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L</w:t>
            </w:r>
            <w:r w:rsidRPr="004C7DB7">
              <w:rPr>
                <w:rFonts w:ascii="Times New Roman" w:hAnsi="Times New Roman" w:cs="Times New Roman"/>
                <w:i/>
                <w:spacing w:val="-6"/>
                <w:sz w:val="28"/>
                <w:szCs w:val="28"/>
              </w:rPr>
              <w:t>1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gramStart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при</w:t>
            </w:r>
            <w:proofErr w:type="gramEnd"/>
          </w:p>
          <w:p w:rsidR="004C7DB7" w:rsidRPr="004C7DB7" w:rsidRDefault="004C7DB7" w:rsidP="00747DA7">
            <w:pPr>
              <w:pStyle w:val="a7"/>
              <w:spacing w:before="20" w:after="0" w:line="192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n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= 10 или 30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76" w:right="-96" w:hanging="36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15,0</w:t>
            </w:r>
          </w:p>
        </w:tc>
      </w:tr>
      <w:tr w:rsidR="004C7DB7" w:rsidRPr="004C7DB7" w:rsidTr="00747DA7">
        <w:trPr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C7DB7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91" w:right="-113" w:hanging="1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Опорное значение</w:t>
            </w:r>
          </w:p>
          <w:p w:rsidR="004C7DB7" w:rsidRPr="004C7DB7" w:rsidRDefault="004C7DB7" w:rsidP="00747DA7">
            <w:pPr>
              <w:pStyle w:val="a7"/>
              <w:spacing w:after="0" w:line="192" w:lineRule="auto"/>
              <w:ind w:left="-91" w:right="-113" w:hanging="1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второго показателя</w:t>
            </w:r>
          </w:p>
          <w:p w:rsidR="004C7DB7" w:rsidRPr="004C7DB7" w:rsidRDefault="004C7DB7" w:rsidP="00747DA7">
            <w:pPr>
              <w:pStyle w:val="a7"/>
              <w:spacing w:after="0" w:line="192" w:lineRule="auto"/>
              <w:ind w:left="-91" w:right="-113" w:hanging="1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приемлемости,</w:t>
            </w:r>
            <w:r w:rsidRPr="004C7DB7">
              <w:rPr>
                <w:rFonts w:ascii="Times New Roman" w:hAnsi="Times New Roman" w:cs="Times New Roman"/>
                <w:bCs/>
                <w:spacing w:val="-6"/>
                <w:sz w:val="28"/>
                <w:szCs w:val="28"/>
              </w:rPr>
              <w:t xml:space="preserve"> %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DB7" w:rsidRPr="004C7DB7" w:rsidRDefault="004C7DB7" w:rsidP="00747DA7">
            <w:pPr>
              <w:pStyle w:val="a7"/>
              <w:spacing w:before="20" w:after="0" w:line="180" w:lineRule="auto"/>
              <w:ind w:left="-91" w:right="-90" w:hanging="27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94" w:right="-82" w:hanging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25,0</w:t>
            </w:r>
          </w:p>
        </w:tc>
      </w:tr>
      <w:tr w:rsidR="004C7DB7" w:rsidRPr="004C7DB7" w:rsidTr="00747DA7">
        <w:trPr>
          <w:jc w:val="center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position w:val="-14"/>
                <w:sz w:val="28"/>
                <w:szCs w:val="28"/>
                <w:lang w:val="en-US"/>
              </w:rPr>
              <w:object w:dxaOrig="1040" w:dyaOrig="400">
                <v:shape id="_x0000_i1034" type="#_x0000_t75" style="width:51.75pt;height:20.25pt" o:ole="">
                  <v:imagedata r:id="rId25" o:title=""/>
                </v:shape>
                <o:OLEObject Type="Embed" ProgID="Equation.DSMT4" ShapeID="_x0000_i1034" DrawAspect="Content" ObjectID="_1548584748" r:id="rId26"/>
              </w:object>
            </w:r>
          </w:p>
        </w:tc>
        <w:tc>
          <w:tcPr>
            <w:tcW w:w="2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-80" w:right="-62" w:hanging="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Второй</w:t>
            </w:r>
          </w:p>
          <w:p w:rsidR="004C7DB7" w:rsidRPr="004C7DB7" w:rsidRDefault="004C7DB7" w:rsidP="00747DA7">
            <w:pPr>
              <w:pStyle w:val="a7"/>
              <w:spacing w:after="0" w:line="192" w:lineRule="auto"/>
              <w:ind w:left="-80" w:right="-62" w:hanging="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показатель</w:t>
            </w:r>
          </w:p>
          <w:p w:rsidR="004C7DB7" w:rsidRPr="004C7DB7" w:rsidRDefault="004C7DB7" w:rsidP="00747DA7">
            <w:pPr>
              <w:pStyle w:val="a7"/>
              <w:spacing w:after="0" w:line="192" w:lineRule="auto"/>
              <w:ind w:left="-91" w:right="-113" w:hanging="1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z w:val="28"/>
                <w:szCs w:val="28"/>
              </w:rPr>
              <w:t>приемлемости, %</w:t>
            </w:r>
          </w:p>
        </w:tc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DB7" w:rsidRPr="004C7DB7" w:rsidRDefault="004C7DB7" w:rsidP="00747DA7">
            <w:pPr>
              <w:pStyle w:val="a7"/>
              <w:spacing w:before="20" w:after="0" w:line="180" w:lineRule="auto"/>
              <w:ind w:left="-85" w:right="-90" w:hanging="33"/>
              <w:jc w:val="center"/>
              <w:rPr>
                <w:rFonts w:ascii="Times New Roman" w:hAnsi="Times New Roman" w:cs="Times New Roman"/>
                <w:iCs/>
                <w:spacing w:val="-6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</w:rPr>
              <w:t xml:space="preserve">Для величин </w:t>
            </w: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  <w:lang w:val="en-US"/>
              </w:rPr>
              <w:t>x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должно выполняться 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br/>
              <w:t>условие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br/>
            </w:r>
            <w:r w:rsidRPr="004C7DB7">
              <w:rPr>
                <w:rFonts w:ascii="Times New Roman" w:hAnsi="Times New Roman" w:cs="Times New Roman"/>
                <w:bCs/>
                <w:spacing w:val="-6"/>
                <w:sz w:val="28"/>
                <w:szCs w:val="28"/>
              </w:rPr>
              <w:sym w:font="Symbol" w:char="00EA"/>
            </w:r>
            <w:r w:rsidRPr="004C7DB7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</w:rPr>
              <w:t>М</w:t>
            </w: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</w:rPr>
              <w:t xml:space="preserve"> – </w:t>
            </w:r>
            <w:r w:rsidRPr="004C7DB7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  <w:lang w:val="en-US"/>
              </w:rPr>
              <w:t>x</w:t>
            </w: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  <w:r w:rsidRPr="004C7DB7">
              <w:rPr>
                <w:rFonts w:ascii="Times New Roman" w:hAnsi="Times New Roman" w:cs="Times New Roman"/>
                <w:iCs/>
                <w:spacing w:val="-6"/>
                <w:sz w:val="28"/>
                <w:szCs w:val="28"/>
                <w:vertAlign w:val="subscript"/>
              </w:rPr>
              <w:t xml:space="preserve"> </w:t>
            </w:r>
            <w:r w:rsidRPr="004C7DB7">
              <w:rPr>
                <w:rFonts w:ascii="Times New Roman" w:hAnsi="Times New Roman" w:cs="Times New Roman"/>
                <w:bCs/>
                <w:spacing w:val="-6"/>
                <w:sz w:val="28"/>
                <w:szCs w:val="28"/>
              </w:rPr>
              <w:sym w:font="Symbol" w:char="00EA"/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≤ 0,01·</w:t>
            </w:r>
            <w:r w:rsidRPr="004C7DB7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L</w:t>
            </w:r>
            <w:r w:rsidRPr="004C7DB7">
              <w:rPr>
                <w:rFonts w:ascii="Times New Roman" w:hAnsi="Times New Roman" w:cs="Times New Roman"/>
                <w:i/>
                <w:spacing w:val="-6"/>
                <w:sz w:val="28"/>
                <w:szCs w:val="28"/>
              </w:rPr>
              <w:t>2</w:t>
            </w: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·</w:t>
            </w:r>
            <w:r w:rsidRPr="004C7DB7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</w:rPr>
              <w:t>М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B7" w:rsidRPr="004C7DB7" w:rsidRDefault="004C7DB7" w:rsidP="00747DA7">
            <w:pPr>
              <w:pStyle w:val="a7"/>
              <w:spacing w:after="0" w:line="192" w:lineRule="auto"/>
              <w:ind w:left="0" w:right="-82" w:hanging="11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01·</w:t>
            </w:r>
            <w:bookmarkStart w:id="0" w:name="_GoBack"/>
            <w:r w:rsidRPr="004C7DB7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L</w:t>
            </w:r>
            <w:r w:rsidRPr="004C7DB7">
              <w:rPr>
                <w:rFonts w:ascii="Times New Roman" w:hAnsi="Times New Roman" w:cs="Times New Roman"/>
                <w:i/>
                <w:spacing w:val="-6"/>
                <w:sz w:val="28"/>
                <w:szCs w:val="28"/>
              </w:rPr>
              <w:t>2</w:t>
            </w:r>
            <w:bookmarkEnd w:id="0"/>
            <w:r w:rsidRPr="004C7DB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·</w:t>
            </w:r>
            <w:r w:rsidRPr="004C7DB7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</w:rPr>
              <w:t>М</w:t>
            </w:r>
          </w:p>
        </w:tc>
      </w:tr>
    </w:tbl>
    <w:p w:rsidR="004C7DB7" w:rsidRPr="004C7DB7" w:rsidRDefault="004C7DB7" w:rsidP="004C7DB7">
      <w:pPr>
        <w:spacing w:before="240"/>
        <w:ind w:firstLine="720"/>
        <w:jc w:val="both"/>
        <w:rPr>
          <w:rFonts w:ascii="Times New Roman" w:hAnsi="Times New Roman" w:cs="Times New Roman"/>
          <w:b/>
          <w:spacing w:val="-2"/>
          <w:sz w:val="28"/>
          <w:szCs w:val="28"/>
          <w:lang w:val="en-US"/>
        </w:rPr>
      </w:pPr>
      <w:r w:rsidRPr="004C7DB7">
        <w:rPr>
          <w:rFonts w:ascii="Times New Roman" w:hAnsi="Times New Roman" w:cs="Times New Roman"/>
          <w:b/>
          <w:bCs/>
          <w:spacing w:val="-2"/>
          <w:sz w:val="28"/>
          <w:szCs w:val="28"/>
        </w:rPr>
        <w:t>Примечания</w:t>
      </w:r>
    </w:p>
    <w:p w:rsidR="004C7DB7" w:rsidRPr="004C7DB7" w:rsidRDefault="004C7DB7" w:rsidP="004C7DB7">
      <w:pPr>
        <w:spacing w:line="240" w:lineRule="auto"/>
        <w:ind w:firstLine="720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4C7DB7">
        <w:rPr>
          <w:rFonts w:ascii="Times New Roman" w:hAnsi="Times New Roman" w:cs="Times New Roman"/>
          <w:spacing w:val="-2"/>
          <w:sz w:val="28"/>
          <w:szCs w:val="28"/>
        </w:rPr>
        <w:t xml:space="preserve">1. Указаны значения </w:t>
      </w:r>
      <w:r w:rsidRPr="004C7DB7">
        <w:rPr>
          <w:rFonts w:ascii="Times New Roman" w:hAnsi="Times New Roman" w:cs="Times New Roman"/>
          <w:i/>
          <w:spacing w:val="-2"/>
          <w:sz w:val="28"/>
          <w:szCs w:val="28"/>
        </w:rPr>
        <w:t>М</w:t>
      </w:r>
      <w:r w:rsidRPr="004C7DB7">
        <w:rPr>
          <w:rFonts w:ascii="Times New Roman" w:hAnsi="Times New Roman" w:cs="Times New Roman"/>
          <w:spacing w:val="-2"/>
          <w:sz w:val="28"/>
          <w:szCs w:val="28"/>
        </w:rPr>
        <w:t xml:space="preserve"> для препаратов, в которых не предусмотрено превышение дозировки действующего вещества по отношению к номинальному значению.</w:t>
      </w:r>
    </w:p>
    <w:p w:rsidR="004C7DB7" w:rsidRPr="004C7DB7" w:rsidRDefault="004C7DB7" w:rsidP="004C7DB7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pacing w:val="-6"/>
          <w:sz w:val="28"/>
          <w:szCs w:val="28"/>
        </w:rPr>
        <w:t>2. Если предусмотрен избыток в содержании действующего вещества, то эту величину выражают в процентах (Т) от номинального значения (Т &gt; 101,5 %).</w:t>
      </w:r>
      <w:r w:rsidRPr="004C7DB7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4C7DB7">
        <w:rPr>
          <w:rFonts w:ascii="Times New Roman" w:hAnsi="Times New Roman" w:cs="Times New Roman"/>
          <w:sz w:val="28"/>
          <w:szCs w:val="28"/>
        </w:rPr>
        <w:t xml:space="preserve">Допускается также, если это предусмотрено в фармакопейной статье или </w:t>
      </w:r>
      <w:r w:rsidRPr="004C7DB7">
        <w:rPr>
          <w:rFonts w:ascii="Times New Roman" w:hAnsi="Times New Roman" w:cs="Times New Roman"/>
          <w:sz w:val="28"/>
          <w:szCs w:val="28"/>
        </w:rPr>
        <w:lastRenderedPageBreak/>
        <w:t>нормативной документации, рассчитывать</w:t>
      </w:r>
      <w:proofErr w:type="gramStart"/>
      <w:r w:rsidRPr="004C7DB7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4C7DB7">
        <w:rPr>
          <w:rFonts w:ascii="Times New Roman" w:hAnsi="Times New Roman" w:cs="Times New Roman"/>
          <w:sz w:val="28"/>
          <w:szCs w:val="28"/>
        </w:rPr>
        <w:t xml:space="preserve"> как процентное отношение среднего арифметического верхнего и нижнего пределов содержания действующего вещества в одной дозе препарата от номинального значения.</w:t>
      </w:r>
    </w:p>
    <w:p w:rsidR="004C7DB7" w:rsidRPr="004C7DB7" w:rsidRDefault="004C7DB7" w:rsidP="004C7DB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4C7DB7"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Pr="004C7DB7">
        <w:rPr>
          <w:rFonts w:ascii="Times New Roman" w:hAnsi="Times New Roman" w:cs="Times New Roman"/>
          <w:iCs/>
          <w:sz w:val="28"/>
          <w:szCs w:val="28"/>
        </w:rPr>
        <w:t xml:space="preserve"> выбирается соответственно найденному значению </w:t>
      </w:r>
      <w:r w:rsidRPr="004C7DB7">
        <w:rPr>
          <w:rFonts w:ascii="Times New Roman" w:hAnsi="Times New Roman" w:cs="Times New Roman"/>
          <w:iCs/>
          <w:position w:val="-4"/>
          <w:sz w:val="28"/>
          <w:szCs w:val="28"/>
        </w:rPr>
        <w:object w:dxaOrig="280" w:dyaOrig="300">
          <v:shape id="_x0000_i1035" type="#_x0000_t75" style="width:15.75pt;height:18pt" o:ole="">
            <v:imagedata r:id="rId27" o:title=""/>
          </v:shape>
          <o:OLEObject Type="Embed" ProgID="Equation.DSMT4" ShapeID="_x0000_i1035" DrawAspect="Content" ObjectID="_1548584749" r:id="rId28"/>
        </w:object>
      </w:r>
      <w:r w:rsidRPr="004C7DB7">
        <w:rPr>
          <w:rFonts w:ascii="Times New Roman" w:hAnsi="Times New Roman" w:cs="Times New Roman"/>
          <w:iCs/>
          <w:sz w:val="28"/>
          <w:szCs w:val="28"/>
        </w:rPr>
        <w:t>:</w:t>
      </w:r>
    </w:p>
    <w:p w:rsidR="004C7DB7" w:rsidRPr="004C7DB7" w:rsidRDefault="004C7DB7" w:rsidP="004C7DB7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 xml:space="preserve">- при </w:t>
      </w:r>
      <w:r w:rsidRPr="004C7DB7">
        <w:rPr>
          <w:rFonts w:ascii="Times New Roman" w:hAnsi="Times New Roman" w:cs="Times New Roman"/>
          <w:sz w:val="28"/>
          <w:szCs w:val="28"/>
          <w:lang w:val="fr-FR"/>
        </w:rPr>
        <w:t>98</w:t>
      </w:r>
      <w:r w:rsidRPr="004C7DB7">
        <w:rPr>
          <w:rFonts w:ascii="Times New Roman" w:hAnsi="Times New Roman" w:cs="Times New Roman"/>
          <w:sz w:val="28"/>
          <w:szCs w:val="28"/>
        </w:rPr>
        <w:t>,</w:t>
      </w:r>
      <w:r w:rsidRPr="004C7DB7">
        <w:rPr>
          <w:rFonts w:ascii="Times New Roman" w:hAnsi="Times New Roman" w:cs="Times New Roman"/>
          <w:sz w:val="28"/>
          <w:szCs w:val="28"/>
          <w:lang w:val="fr-FR"/>
        </w:rPr>
        <w:t xml:space="preserve">5 % ≤ </w:t>
      </w:r>
      <w:r w:rsidRPr="004C7DB7">
        <w:rPr>
          <w:rFonts w:ascii="Times New Roman" w:hAnsi="Times New Roman" w:cs="Times New Roman"/>
          <w:spacing w:val="-6"/>
          <w:position w:val="-4"/>
          <w:sz w:val="28"/>
          <w:szCs w:val="28"/>
        </w:rPr>
        <w:object w:dxaOrig="320" w:dyaOrig="320">
          <v:shape id="_x0000_i1036" type="#_x0000_t75" style="width:15.75pt;height:15.75pt" o:ole="">
            <v:imagedata r:id="rId29" o:title=""/>
          </v:shape>
          <o:OLEObject Type="Embed" ProgID="Equation.DSMT4" ShapeID="_x0000_i1036" DrawAspect="Content" ObjectID="_1548584750" r:id="rId30"/>
        </w:object>
      </w:r>
      <w:r w:rsidRPr="004C7DB7">
        <w:rPr>
          <w:rFonts w:ascii="Times New Roman" w:hAnsi="Times New Roman" w:cs="Times New Roman"/>
          <w:sz w:val="28"/>
          <w:szCs w:val="28"/>
          <w:lang w:val="fr-FR"/>
        </w:rPr>
        <w:t xml:space="preserve">≤ </w:t>
      </w:r>
      <w:r w:rsidRPr="004C7DB7">
        <w:rPr>
          <w:rFonts w:ascii="Times New Roman" w:hAnsi="Times New Roman" w:cs="Times New Roman"/>
          <w:iCs/>
          <w:sz w:val="28"/>
          <w:szCs w:val="28"/>
          <w:lang w:val="fr-FR"/>
        </w:rPr>
        <w:t>T</w:t>
      </w:r>
      <w:r w:rsidRPr="004C7DB7">
        <w:rPr>
          <w:rFonts w:ascii="Times New Roman" w:hAnsi="Times New Roman" w:cs="Times New Roman"/>
          <w:bCs/>
          <w:sz w:val="28"/>
          <w:szCs w:val="28"/>
        </w:rPr>
        <w:t xml:space="preserve"> принимают 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fr-FR"/>
        </w:rPr>
        <w:t>M</w:t>
      </w:r>
      <w:r w:rsidRPr="004C7DB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=</w:t>
      </w:r>
      <w:r w:rsidRPr="004C7DB7">
        <w:rPr>
          <w:rFonts w:ascii="Times New Roman" w:hAnsi="Times New Roman" w:cs="Times New Roman"/>
          <w:spacing w:val="-6"/>
          <w:position w:val="-4"/>
          <w:sz w:val="28"/>
          <w:szCs w:val="28"/>
        </w:rPr>
        <w:object w:dxaOrig="320" w:dyaOrig="320">
          <v:shape id="_x0000_i1037" type="#_x0000_t75" style="width:15.75pt;height:15.75pt" o:ole="">
            <v:imagedata r:id="rId29" o:title=""/>
          </v:shape>
          <o:OLEObject Type="Embed" ProgID="Equation.DSMT4" ShapeID="_x0000_i1037" DrawAspect="Content" ObjectID="_1548584751" r:id="rId31"/>
        </w:object>
      </w:r>
      <w:r w:rsidRPr="004C7DB7">
        <w:rPr>
          <w:rFonts w:ascii="Times New Roman" w:hAnsi="Times New Roman" w:cs="Times New Roman"/>
          <w:spacing w:val="-6"/>
          <w:sz w:val="28"/>
          <w:szCs w:val="28"/>
        </w:rPr>
        <w:t>;</w:t>
      </w:r>
    </w:p>
    <w:p w:rsidR="004C7DB7" w:rsidRPr="004C7DB7" w:rsidRDefault="004C7DB7" w:rsidP="004C7DB7">
      <w:pPr>
        <w:spacing w:line="360" w:lineRule="auto"/>
        <w:ind w:left="709"/>
        <w:rPr>
          <w:rFonts w:ascii="Times New Roman" w:hAnsi="Times New Roman" w:cs="Times New Roman"/>
          <w:spacing w:val="-6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 xml:space="preserve">- при </w:t>
      </w:r>
      <w:r w:rsidRPr="004C7DB7">
        <w:rPr>
          <w:rFonts w:ascii="Times New Roman" w:hAnsi="Times New Roman" w:cs="Times New Roman"/>
          <w:spacing w:val="-6"/>
          <w:position w:val="-4"/>
          <w:sz w:val="28"/>
          <w:szCs w:val="28"/>
        </w:rPr>
        <w:object w:dxaOrig="320" w:dyaOrig="320">
          <v:shape id="_x0000_i1038" type="#_x0000_t75" style="width:15.75pt;height:15.75pt" o:ole="">
            <v:imagedata r:id="rId29" o:title=""/>
          </v:shape>
          <o:OLEObject Type="Embed" ProgID="Equation.DSMT4" ShapeID="_x0000_i1038" DrawAspect="Content" ObjectID="_1548584752" r:id="rId32"/>
        </w:object>
      </w:r>
      <w:r w:rsidRPr="004C7DB7">
        <w:rPr>
          <w:rFonts w:ascii="Times New Roman" w:hAnsi="Times New Roman" w:cs="Times New Roman"/>
          <w:spacing w:val="-6"/>
          <w:sz w:val="28"/>
          <w:szCs w:val="28"/>
        </w:rPr>
        <w:t xml:space="preserve"> &lt; 98,5 % принимают  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fr-FR"/>
        </w:rPr>
        <w:t>M</w:t>
      </w:r>
      <w:r w:rsidRPr="004C7DB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= </w:t>
      </w:r>
      <w:r w:rsidRPr="004C7DB7">
        <w:rPr>
          <w:rFonts w:ascii="Times New Roman" w:hAnsi="Times New Roman" w:cs="Times New Roman"/>
          <w:spacing w:val="-6"/>
          <w:sz w:val="28"/>
          <w:szCs w:val="28"/>
        </w:rPr>
        <w:t>98,5 % ,</w:t>
      </w:r>
    </w:p>
    <w:p w:rsidR="004C7DB7" w:rsidRPr="004C7DB7" w:rsidRDefault="004C7DB7" w:rsidP="004C7DB7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 xml:space="preserve">- при </w:t>
      </w:r>
      <w:r w:rsidRPr="004C7DB7">
        <w:rPr>
          <w:rFonts w:ascii="Times New Roman" w:hAnsi="Times New Roman" w:cs="Times New Roman"/>
          <w:spacing w:val="-6"/>
          <w:position w:val="-4"/>
          <w:sz w:val="28"/>
          <w:szCs w:val="28"/>
        </w:rPr>
        <w:object w:dxaOrig="320" w:dyaOrig="320">
          <v:shape id="_x0000_i1039" type="#_x0000_t75" style="width:15.75pt;height:15.75pt" o:ole="">
            <v:imagedata r:id="rId29" o:title=""/>
          </v:shape>
          <o:OLEObject Type="Embed" ProgID="Equation.DSMT4" ShapeID="_x0000_i1039" DrawAspect="Content" ObjectID="_1548584753" r:id="rId33"/>
        </w:object>
      </w:r>
      <w:r w:rsidRPr="004C7DB7">
        <w:rPr>
          <w:rFonts w:ascii="Times New Roman" w:hAnsi="Times New Roman" w:cs="Times New Roman"/>
          <w:spacing w:val="-6"/>
          <w:sz w:val="28"/>
          <w:szCs w:val="28"/>
        </w:rPr>
        <w:t xml:space="preserve"> &gt; </w:t>
      </w:r>
      <w:r w:rsidRPr="004C7DB7">
        <w:rPr>
          <w:rFonts w:ascii="Times New Roman" w:hAnsi="Times New Roman" w:cs="Times New Roman"/>
          <w:iCs/>
          <w:spacing w:val="-6"/>
          <w:sz w:val="28"/>
          <w:szCs w:val="28"/>
          <w:lang w:val="en-US"/>
        </w:rPr>
        <w:t>T</w:t>
      </w:r>
      <w:r w:rsidRPr="004C7DB7">
        <w:rPr>
          <w:rFonts w:ascii="Times New Roman" w:hAnsi="Times New Roman" w:cs="Times New Roman"/>
          <w:spacing w:val="-6"/>
          <w:sz w:val="28"/>
          <w:szCs w:val="28"/>
        </w:rPr>
        <w:t xml:space="preserve">  принимают 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fr-FR"/>
        </w:rPr>
        <w:t>M</w:t>
      </w:r>
      <w:r w:rsidRPr="004C7DB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= T</w:t>
      </w:r>
      <w:r w:rsidRPr="004C7DB7">
        <w:rPr>
          <w:rFonts w:ascii="Times New Roman" w:hAnsi="Times New Roman" w:cs="Times New Roman"/>
          <w:iCs/>
          <w:sz w:val="28"/>
          <w:szCs w:val="28"/>
        </w:rPr>
        <w:t>.</w:t>
      </w:r>
    </w:p>
    <w:p w:rsidR="004C7DB7" w:rsidRPr="004C7DB7" w:rsidRDefault="004C7DB7" w:rsidP="004C7DB7">
      <w:pPr>
        <w:spacing w:after="120" w:line="360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C7DB7">
        <w:rPr>
          <w:rFonts w:ascii="Times New Roman" w:hAnsi="Times New Roman" w:cs="Times New Roman"/>
          <w:bCs/>
          <w:sz w:val="28"/>
          <w:szCs w:val="28"/>
        </w:rPr>
        <w:t xml:space="preserve">С использованием принятого значения </w:t>
      </w:r>
      <w:r w:rsidRPr="004C7DB7">
        <w:rPr>
          <w:rFonts w:ascii="Times New Roman" w:hAnsi="Times New Roman" w:cs="Times New Roman"/>
          <w:bCs/>
          <w:i/>
          <w:sz w:val="28"/>
          <w:szCs w:val="28"/>
        </w:rPr>
        <w:t>М</w:t>
      </w:r>
      <w:r w:rsidRPr="004C7DB7">
        <w:rPr>
          <w:rFonts w:ascii="Times New Roman" w:hAnsi="Times New Roman" w:cs="Times New Roman"/>
          <w:bCs/>
          <w:sz w:val="28"/>
          <w:szCs w:val="28"/>
        </w:rPr>
        <w:t xml:space="preserve"> рассчитывают первый и второй показатели приемлемости, как это указано в табл. 2.</w:t>
      </w:r>
    </w:p>
    <w:p w:rsidR="004C7DB7" w:rsidRPr="004C7DB7" w:rsidRDefault="004C7DB7" w:rsidP="004C7DB7">
      <w:pPr>
        <w:spacing w:before="120" w:after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C7DB7">
        <w:rPr>
          <w:rFonts w:ascii="Times New Roman" w:hAnsi="Times New Roman" w:cs="Times New Roman"/>
          <w:b/>
          <w:bCs/>
          <w:sz w:val="28"/>
          <w:szCs w:val="28"/>
        </w:rPr>
        <w:t>Интерпретация результатов</w:t>
      </w:r>
    </w:p>
    <w:p w:rsidR="004C7DB7" w:rsidRPr="004C7DB7" w:rsidRDefault="004C7DB7" w:rsidP="004C7DB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>Если не указано иначе в фармакопейной статье или нормативной документации, то результат испытания признается удовлетворительным, если при</w:t>
      </w:r>
      <w:r w:rsidRPr="004C7DB7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4C7DB7">
        <w:rPr>
          <w:rFonts w:ascii="Times New Roman" w:hAnsi="Times New Roman" w:cs="Times New Roman"/>
          <w:sz w:val="28"/>
          <w:szCs w:val="28"/>
        </w:rPr>
        <w:t xml:space="preserve"> = 10 первый показатель приемлемости </w:t>
      </w:r>
      <w:r w:rsidRPr="004C7DB7">
        <w:rPr>
          <w:rFonts w:ascii="Times New Roman" w:hAnsi="Times New Roman" w:cs="Times New Roman"/>
          <w:iCs/>
          <w:sz w:val="28"/>
          <w:szCs w:val="28"/>
        </w:rPr>
        <w:t>A</w:t>
      </w:r>
      <w:r w:rsidRPr="004C7DB7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Pr="004C7DB7">
        <w:rPr>
          <w:rFonts w:ascii="Times New Roman" w:hAnsi="Times New Roman" w:cs="Times New Roman"/>
          <w:sz w:val="28"/>
          <w:szCs w:val="28"/>
        </w:rPr>
        <w:t xml:space="preserve"> </w:t>
      </w:r>
      <w:r w:rsidRPr="004C7DB7">
        <w:rPr>
          <w:rFonts w:ascii="Times New Roman" w:hAnsi="Times New Roman" w:cs="Times New Roman"/>
          <w:sz w:val="28"/>
          <w:szCs w:val="28"/>
        </w:rPr>
        <w:sym w:font="Symbol" w:char="00A3"/>
      </w:r>
      <w:r w:rsidRPr="004C7DB7">
        <w:rPr>
          <w:rFonts w:ascii="Times New Roman" w:hAnsi="Times New Roman" w:cs="Times New Roman"/>
          <w:sz w:val="28"/>
          <w:szCs w:val="28"/>
        </w:rPr>
        <w:t xml:space="preserve"> 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4C7DB7">
        <w:rPr>
          <w:rFonts w:ascii="Times New Roman" w:hAnsi="Times New Roman" w:cs="Times New Roman"/>
          <w:i/>
          <w:sz w:val="28"/>
          <w:szCs w:val="28"/>
        </w:rPr>
        <w:t>1</w:t>
      </w:r>
      <w:r w:rsidRPr="004C7DB7">
        <w:rPr>
          <w:rFonts w:ascii="Times New Roman" w:hAnsi="Times New Roman" w:cs="Times New Roman"/>
          <w:sz w:val="28"/>
          <w:szCs w:val="28"/>
        </w:rPr>
        <w:t>.</w:t>
      </w:r>
    </w:p>
    <w:p w:rsidR="004C7DB7" w:rsidRPr="004C7DB7" w:rsidRDefault="004C7DB7" w:rsidP="004C7DB7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DB7">
        <w:rPr>
          <w:rFonts w:ascii="Times New Roman" w:hAnsi="Times New Roman" w:cs="Times New Roman"/>
          <w:sz w:val="28"/>
          <w:szCs w:val="28"/>
        </w:rPr>
        <w:t>Если это условие не выполняется, испытание продолжают на оставшихся 20 ранее отобранных единицах испытуемого препарата. Окончательный результат испытания признается удовлетворительным, если при</w:t>
      </w:r>
      <w:r w:rsidRPr="004C7DB7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4C7DB7">
        <w:rPr>
          <w:rFonts w:ascii="Times New Roman" w:hAnsi="Times New Roman" w:cs="Times New Roman"/>
          <w:sz w:val="28"/>
          <w:szCs w:val="28"/>
        </w:rPr>
        <w:t xml:space="preserve"> = 30 первый показатель приемлемости  </w:t>
      </w:r>
      <w:r w:rsidRPr="004C7DB7">
        <w:rPr>
          <w:rFonts w:ascii="Times New Roman" w:hAnsi="Times New Roman" w:cs="Times New Roman"/>
          <w:iCs/>
          <w:sz w:val="28"/>
          <w:szCs w:val="28"/>
        </w:rPr>
        <w:t>A</w:t>
      </w:r>
      <w:r w:rsidRPr="004C7DB7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Pr="004C7DB7">
        <w:rPr>
          <w:rFonts w:ascii="Times New Roman" w:hAnsi="Times New Roman" w:cs="Times New Roman"/>
          <w:sz w:val="28"/>
          <w:szCs w:val="28"/>
        </w:rPr>
        <w:t xml:space="preserve"> ≤ </w:t>
      </w:r>
      <w:r w:rsidRPr="004C7DB7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4C7DB7">
        <w:rPr>
          <w:rFonts w:ascii="Times New Roman" w:hAnsi="Times New Roman" w:cs="Times New Roman"/>
          <w:i/>
          <w:sz w:val="28"/>
          <w:szCs w:val="28"/>
        </w:rPr>
        <w:t>1</w:t>
      </w:r>
      <w:r w:rsidRPr="004C7DB7">
        <w:rPr>
          <w:rFonts w:ascii="Times New Roman" w:hAnsi="Times New Roman" w:cs="Times New Roman"/>
          <w:sz w:val="28"/>
          <w:szCs w:val="28"/>
        </w:rPr>
        <w:t xml:space="preserve"> и все значения </w:t>
      </w:r>
      <w:proofErr w:type="spellStart"/>
      <w:r w:rsidRPr="004C7DB7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gramStart"/>
      <w:r w:rsidRPr="004C7DB7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4C7DB7">
        <w:rPr>
          <w:rFonts w:ascii="Times New Roman" w:hAnsi="Times New Roman" w:cs="Times New Roman"/>
          <w:sz w:val="28"/>
          <w:szCs w:val="28"/>
        </w:rPr>
        <w:t xml:space="preserve"> удовлетворяют неравенству </w:t>
      </w:r>
      <w:r w:rsidRPr="004C7DB7">
        <w:rPr>
          <w:rFonts w:ascii="Times New Roman" w:hAnsi="Times New Roman" w:cs="Times New Roman"/>
          <w:spacing w:val="-6"/>
          <w:position w:val="-14"/>
          <w:sz w:val="28"/>
          <w:szCs w:val="28"/>
          <w:lang w:val="en-US"/>
        </w:rPr>
        <w:object w:dxaOrig="2559" w:dyaOrig="420">
          <v:shape id="_x0000_i1040" type="#_x0000_t75" style="width:128.25pt;height:21pt" o:ole="">
            <v:imagedata r:id="rId34" o:title=""/>
          </v:shape>
          <o:OLEObject Type="Embed" ProgID="Equation.DSMT4" ShapeID="_x0000_i1040" DrawAspect="Content" ObjectID="_1548584754" r:id="rId35"/>
        </w:object>
      </w:r>
      <w:r w:rsidRPr="004C7DB7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4C7DB7" w:rsidRPr="004C7DB7" w:rsidRDefault="004C7DB7" w:rsidP="004C7DB7">
      <w:pPr>
        <w:tabs>
          <w:tab w:val="left" w:pos="6975"/>
        </w:tabs>
        <w:rPr>
          <w:rFonts w:ascii="Times New Roman" w:hAnsi="Times New Roman" w:cs="Times New Roman"/>
          <w:sz w:val="28"/>
          <w:szCs w:val="28"/>
        </w:rPr>
      </w:pPr>
    </w:p>
    <w:p w:rsidR="004C7DB7" w:rsidRPr="004C7DB7" w:rsidRDefault="004C7DB7" w:rsidP="004C7DB7">
      <w:pPr>
        <w:rPr>
          <w:rFonts w:ascii="Times New Roman" w:hAnsi="Times New Roman" w:cs="Times New Roman"/>
        </w:rPr>
      </w:pPr>
    </w:p>
    <w:p w:rsidR="002F5D29" w:rsidRPr="004C7DB7" w:rsidRDefault="002F5D29">
      <w:pPr>
        <w:rPr>
          <w:rFonts w:ascii="Times New Roman" w:hAnsi="Times New Roman" w:cs="Times New Roman"/>
        </w:rPr>
      </w:pPr>
    </w:p>
    <w:sectPr w:rsidR="002F5D29" w:rsidRPr="004C7DB7" w:rsidSect="004C7DB7">
      <w:footerReference w:type="default" r:id="rId3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4F57" w:rsidRDefault="00C04F57" w:rsidP="004C7DB7">
      <w:pPr>
        <w:spacing w:after="0" w:line="240" w:lineRule="auto"/>
      </w:pPr>
      <w:r>
        <w:separator/>
      </w:r>
    </w:p>
  </w:endnote>
  <w:endnote w:type="continuationSeparator" w:id="0">
    <w:p w:rsidR="00C04F57" w:rsidRDefault="00C04F57" w:rsidP="004C7D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NTHarmon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69329"/>
      <w:docPartObj>
        <w:docPartGallery w:val="Page Numbers (Bottom of Page)"/>
        <w:docPartUnique/>
      </w:docPartObj>
    </w:sdtPr>
    <w:sdtContent>
      <w:p w:rsidR="004C7DB7" w:rsidRDefault="0064504C">
        <w:pPr>
          <w:pStyle w:val="ad"/>
          <w:jc w:val="center"/>
        </w:pPr>
        <w:fldSimple w:instr=" PAGE   \* MERGEFORMAT ">
          <w:r w:rsidR="00BF6E64">
            <w:rPr>
              <w:noProof/>
            </w:rPr>
            <w:t>7</w:t>
          </w:r>
        </w:fldSimple>
      </w:p>
    </w:sdtContent>
  </w:sdt>
  <w:p w:rsidR="004C7DB7" w:rsidRDefault="004C7DB7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4F57" w:rsidRDefault="00C04F57" w:rsidP="004C7DB7">
      <w:pPr>
        <w:spacing w:after="0" w:line="240" w:lineRule="auto"/>
      </w:pPr>
      <w:r>
        <w:separator/>
      </w:r>
    </w:p>
  </w:footnote>
  <w:footnote w:type="continuationSeparator" w:id="0">
    <w:p w:rsidR="00C04F57" w:rsidRDefault="00C04F57" w:rsidP="004C7D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B42D9F"/>
    <w:multiLevelType w:val="hybridMultilevel"/>
    <w:tmpl w:val="ECA64C64"/>
    <w:lvl w:ilvl="0" w:tplc="80A01D7C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13CF5"/>
    <w:rsid w:val="00035A88"/>
    <w:rsid w:val="00137084"/>
    <w:rsid w:val="001615AD"/>
    <w:rsid w:val="0028451D"/>
    <w:rsid w:val="002A63B4"/>
    <w:rsid w:val="002F5D29"/>
    <w:rsid w:val="00413CF5"/>
    <w:rsid w:val="004C7DB7"/>
    <w:rsid w:val="0064504C"/>
    <w:rsid w:val="006F751D"/>
    <w:rsid w:val="00717D74"/>
    <w:rsid w:val="008F361F"/>
    <w:rsid w:val="00BF6E64"/>
    <w:rsid w:val="00C04F57"/>
    <w:rsid w:val="00F81C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5D29"/>
  </w:style>
  <w:style w:type="paragraph" w:styleId="7">
    <w:name w:val="heading 7"/>
    <w:basedOn w:val="a"/>
    <w:next w:val="a"/>
    <w:link w:val="70"/>
    <w:qFormat/>
    <w:rsid w:val="004C7DB7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413CF5"/>
    <w:pPr>
      <w:spacing w:after="120" w:line="240" w:lineRule="auto"/>
    </w:pPr>
    <w:rPr>
      <w:rFonts w:ascii="NTHarmonica" w:eastAsia="Times New Roman" w:hAnsi="NTHarmonica" w:cs="NTHarmonica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413CF5"/>
    <w:rPr>
      <w:rFonts w:ascii="NTHarmonica" w:eastAsia="Times New Roman" w:hAnsi="NTHarmonica" w:cs="NTHarmonica"/>
      <w:sz w:val="24"/>
      <w:szCs w:val="24"/>
      <w:lang w:eastAsia="ru-RU"/>
    </w:rPr>
  </w:style>
  <w:style w:type="paragraph" w:styleId="2">
    <w:name w:val="Body Text Indent 2"/>
    <w:basedOn w:val="a"/>
    <w:link w:val="20"/>
    <w:rsid w:val="00413CF5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413CF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Title"/>
    <w:basedOn w:val="a"/>
    <w:link w:val="a6"/>
    <w:qFormat/>
    <w:rsid w:val="00413CF5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caps/>
      <w:sz w:val="28"/>
      <w:szCs w:val="28"/>
      <w:lang w:eastAsia="ru-RU"/>
    </w:rPr>
  </w:style>
  <w:style w:type="character" w:customStyle="1" w:styleId="a6">
    <w:name w:val="Название Знак"/>
    <w:basedOn w:val="a0"/>
    <w:link w:val="a5"/>
    <w:rsid w:val="00413CF5"/>
    <w:rPr>
      <w:rFonts w:ascii="Times New Roman" w:eastAsia="Times New Roman" w:hAnsi="Times New Roman" w:cs="Times New Roman"/>
      <w:b/>
      <w:bCs/>
      <w:caps/>
      <w:sz w:val="28"/>
      <w:szCs w:val="28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4C7DB7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4C7DB7"/>
  </w:style>
  <w:style w:type="character" w:customStyle="1" w:styleId="70">
    <w:name w:val="Заголовок 7 Знак"/>
    <w:basedOn w:val="a0"/>
    <w:link w:val="7"/>
    <w:rsid w:val="004C7DB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4C7D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C7DB7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semiHidden/>
    <w:unhideWhenUsed/>
    <w:rsid w:val="004C7D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4C7DB7"/>
  </w:style>
  <w:style w:type="paragraph" w:styleId="ad">
    <w:name w:val="footer"/>
    <w:basedOn w:val="a"/>
    <w:link w:val="ae"/>
    <w:uiPriority w:val="99"/>
    <w:unhideWhenUsed/>
    <w:rsid w:val="004C7D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4C7DB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329</Words>
  <Characters>7577</Characters>
  <Application>Microsoft Office Word</Application>
  <DocSecurity>0</DocSecurity>
  <Lines>63</Lines>
  <Paragraphs>17</Paragraphs>
  <ScaleCrop>false</ScaleCrop>
  <Company>FGU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ina</dc:creator>
  <cp:keywords/>
  <dc:description/>
  <cp:lastModifiedBy>Shemeryankina</cp:lastModifiedBy>
  <cp:revision>8</cp:revision>
  <cp:lastPrinted>2016-01-29T07:51:00Z</cp:lastPrinted>
  <dcterms:created xsi:type="dcterms:W3CDTF">2016-01-29T07:49:00Z</dcterms:created>
  <dcterms:modified xsi:type="dcterms:W3CDTF">2017-02-14T10:39:00Z</dcterms:modified>
</cp:coreProperties>
</file>